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4"/>
        <w:gridCol w:w="6526"/>
      </w:tblGrid>
      <w:tr w:rsidR="00257734" w:rsidRPr="00257734" w14:paraId="5BE4FF67" w14:textId="77777777" w:rsidTr="00FA21A9">
        <w:trPr>
          <w:jc w:val="center"/>
        </w:trPr>
        <w:tc>
          <w:tcPr>
            <w:tcW w:w="3914" w:type="dxa"/>
          </w:tcPr>
          <w:p w14:paraId="0BE93585" w14:textId="77777777" w:rsidR="00257734" w:rsidRPr="00257734" w:rsidRDefault="00257734" w:rsidP="00FA21A9">
            <w:pPr>
              <w:spacing w:before="60" w:after="60" w:line="360" w:lineRule="auto"/>
              <w:ind w:left="144" w:right="43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734">
              <w:rPr>
                <w:rFonts w:ascii="Times New Roman" w:hAnsi="Times New Roman" w:cs="Times New Roman"/>
                <w:b/>
                <w:sz w:val="24"/>
                <w:szCs w:val="24"/>
              </w:rPr>
              <w:t>UBND QUẬN KIẾN AN</w:t>
            </w:r>
          </w:p>
          <w:p w14:paraId="0CB6D59C" w14:textId="77777777" w:rsidR="00257734" w:rsidRPr="00257734" w:rsidRDefault="00257734" w:rsidP="00FA21A9">
            <w:pPr>
              <w:spacing w:before="60" w:after="60" w:line="360" w:lineRule="auto"/>
              <w:ind w:left="144" w:right="43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73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B2702E2" wp14:editId="22A68A98">
                      <wp:simplePos x="0" y="0"/>
                      <wp:positionH relativeFrom="column">
                        <wp:posOffset>39453</wp:posOffset>
                      </wp:positionH>
                      <wp:positionV relativeFrom="paragraph">
                        <wp:posOffset>272305</wp:posOffset>
                      </wp:positionV>
                      <wp:extent cx="2083242" cy="7951"/>
                      <wp:effectExtent l="0" t="0" r="31750" b="30480"/>
                      <wp:wrapNone/>
                      <wp:docPr id="743241215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83242" cy="795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A02C03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1pt,21.45pt" to="167.15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57734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TRẦN PHÚ</w:t>
            </w:r>
          </w:p>
        </w:tc>
        <w:tc>
          <w:tcPr>
            <w:tcW w:w="6526" w:type="dxa"/>
          </w:tcPr>
          <w:p w14:paraId="5D2D6E2E" w14:textId="77777777" w:rsidR="00257734" w:rsidRPr="00257734" w:rsidRDefault="00257734" w:rsidP="00FA21A9">
            <w:pPr>
              <w:spacing w:before="60" w:after="60" w:line="360" w:lineRule="auto"/>
              <w:ind w:left="144" w:right="43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734">
              <w:rPr>
                <w:rFonts w:ascii="Times New Roman" w:hAnsi="Times New Roman" w:cs="Times New Roman"/>
                <w:b/>
                <w:sz w:val="24"/>
                <w:szCs w:val="24"/>
              </w:rPr>
              <w:t>ĐỀ KHẢO SÁT MÔN TOÁN LỚP 9</w:t>
            </w:r>
          </w:p>
          <w:p w14:paraId="32E8B081" w14:textId="77777777" w:rsidR="00257734" w:rsidRPr="00257734" w:rsidRDefault="00257734" w:rsidP="00FA21A9">
            <w:pPr>
              <w:spacing w:before="60" w:after="60" w:line="360" w:lineRule="auto"/>
              <w:ind w:left="144" w:right="43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73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4 – 2025</w:t>
            </w:r>
          </w:p>
          <w:p w14:paraId="4F2F127C" w14:textId="0D30DF91" w:rsidR="00257734" w:rsidRPr="00257734" w:rsidRDefault="00257734" w:rsidP="00257734">
            <w:pPr>
              <w:spacing w:before="60" w:after="60" w:line="360" w:lineRule="auto"/>
              <w:ind w:left="144" w:right="432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5773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: 90 phút ( không kể thời gian giao đề)</w:t>
            </w:r>
          </w:p>
        </w:tc>
      </w:tr>
    </w:tbl>
    <w:p w14:paraId="6DC72527" w14:textId="77777777" w:rsidR="00257734" w:rsidRPr="00257734" w:rsidRDefault="00257734" w:rsidP="00914F52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D4F9827" w14:textId="06F12FE5" w:rsidR="00914F52" w:rsidRPr="00257734" w:rsidRDefault="00914F52" w:rsidP="00914F52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257734">
        <w:rPr>
          <w:rFonts w:ascii="Times New Roman" w:hAnsi="Times New Roman" w:cs="Times New Roman"/>
          <w:b/>
          <w:sz w:val="28"/>
          <w:szCs w:val="28"/>
          <w:lang w:val="vi-VN"/>
        </w:rPr>
        <w:t>PHẦN 1- ĐỀ BÀI</w:t>
      </w:r>
      <w:r w:rsidRPr="00257734">
        <w:rPr>
          <w:rFonts w:ascii="Times New Roman" w:hAnsi="Times New Roman" w:cs="Times New Roman"/>
          <w:b/>
          <w:vanish/>
          <w:sz w:val="2"/>
          <w:szCs w:val="28"/>
          <w:lang w:val="vi-VN"/>
        </w:rPr>
        <w:t xml:space="preserve"> 17 17</w:t>
      </w:r>
    </w:p>
    <w:p w14:paraId="218CFF4A" w14:textId="77777777" w:rsidR="00914F52" w:rsidRPr="00257734" w:rsidRDefault="00914F52" w:rsidP="00914F52">
      <w:pPr>
        <w:spacing w:after="0" w:line="276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257734">
        <w:rPr>
          <w:rFonts w:ascii="Times New Roman" w:hAnsi="Times New Roman" w:cs="Times New Roman"/>
          <w:b/>
          <w:sz w:val="28"/>
          <w:szCs w:val="28"/>
          <w:lang w:val="vi-VN"/>
        </w:rPr>
        <w:t xml:space="preserve">Phần 1. </w:t>
      </w:r>
      <w:r w:rsidRPr="00257734">
        <w:rPr>
          <w:rFonts w:ascii="Times New Roman" w:hAnsi="Times New Roman" w:cs="Times New Roman"/>
          <w:b/>
          <w:i/>
          <w:iCs/>
          <w:sz w:val="28"/>
          <w:szCs w:val="28"/>
          <w:lang w:val="vi-VN"/>
        </w:rPr>
        <w:t>Dạng thức câu hỏi được lựa chọn: Câu hỏi nhiều chọn</w:t>
      </w:r>
    </w:p>
    <w:p w14:paraId="392A7BBF" w14:textId="77777777" w:rsidR="002E4750" w:rsidRPr="00257734" w:rsidRDefault="002E4750" w:rsidP="002E4750">
      <w:pPr>
        <w:tabs>
          <w:tab w:val="left" w:pos="48"/>
        </w:tabs>
        <w:spacing w:after="0" w:line="276" w:lineRule="auto"/>
        <w:ind w:right="48"/>
        <w:jc w:val="both"/>
        <w:rPr>
          <w:rFonts w:ascii="Times New Roman" w:hAnsi="Times New Roman" w:cs="Times New Roman"/>
          <w:sz w:val="26"/>
          <w:szCs w:val="26"/>
          <w:lang w:val="nl-NL" w:eastAsia="en-GB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Câu 1</w:t>
      </w:r>
      <w:r w:rsidR="00D47100"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 w:eastAsia="en-GB"/>
        </w:rPr>
        <w:t xml:space="preserve">Công thức nghiệm tổng quát của phương trình </w:t>
      </w:r>
      <w:r w:rsidRPr="00257734">
        <w:rPr>
          <w:rFonts w:ascii="Times New Roman" w:hAnsi="Times New Roman" w:cs="Times New Roman"/>
          <w:position w:val="-12"/>
          <w:sz w:val="26"/>
          <w:szCs w:val="26"/>
        </w:rPr>
        <w:object w:dxaOrig="1620" w:dyaOrig="380" w14:anchorId="5AA8AE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9pt" o:ole="">
            <v:imagedata r:id="rId6" o:title=""/>
          </v:shape>
          <o:OLEObject Type="Embed" ProgID="Equation.DSMT4" ShapeID="_x0000_i1025" DrawAspect="Content" ObjectID="_1801771362" r:id="rId7"/>
        </w:object>
      </w:r>
      <w:r w:rsidRPr="00257734">
        <w:rPr>
          <w:rFonts w:ascii="Times New Roman" w:hAnsi="Times New Roman" w:cs="Times New Roman"/>
          <w:sz w:val="26"/>
          <w:szCs w:val="26"/>
          <w:lang w:val="nl-NL" w:eastAsia="en-GB"/>
        </w:rPr>
        <w:t>là</w:t>
      </w:r>
    </w:p>
    <w:p w14:paraId="2DDA1B44" w14:textId="77777777" w:rsidR="002E4750" w:rsidRPr="00257734" w:rsidRDefault="002E4750" w:rsidP="006628B8">
      <w:pPr>
        <w:tabs>
          <w:tab w:val="left" w:pos="0"/>
          <w:tab w:val="left" w:pos="576"/>
          <w:tab w:val="left" w:pos="2952"/>
          <w:tab w:val="left" w:pos="5103"/>
          <w:tab w:val="left" w:pos="7704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1080" w:dyaOrig="960" w14:anchorId="1433C4D3">
          <v:shape id="_x0000_i1026" type="#_x0000_t75" style="width:54.5pt;height:42pt" o:ole="">
            <v:imagedata r:id="rId8" o:title=""/>
          </v:shape>
          <o:OLEObject Type="Embed" ProgID="Equation.DSMT4" ShapeID="_x0000_i1026" DrawAspect="Content" ObjectID="_1801771363" r:id="rId9"/>
        </w:objec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C049C3" w:rsidRPr="0025773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 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B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940" w:dyaOrig="960" w14:anchorId="21128801">
          <v:shape id="_x0000_i1027" type="#_x0000_t75" style="width:47pt;height:44pt" o:ole="">
            <v:imagedata r:id="rId10" o:title=""/>
          </v:shape>
          <o:OLEObject Type="Embed" ProgID="Equation.DSMT4" ShapeID="_x0000_i1027" DrawAspect="Content" ObjectID="_1801771364" r:id="rId11"/>
        </w:objec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</w:p>
    <w:p w14:paraId="2354C11E" w14:textId="77777777" w:rsidR="002E4750" w:rsidRPr="00257734" w:rsidRDefault="002E4750" w:rsidP="006628B8">
      <w:pPr>
        <w:tabs>
          <w:tab w:val="left" w:pos="0"/>
          <w:tab w:val="left" w:pos="576"/>
          <w:tab w:val="left" w:pos="2952"/>
          <w:tab w:val="left" w:pos="5103"/>
          <w:tab w:val="left" w:pos="7704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C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1060" w:dyaOrig="960" w14:anchorId="5EF84E6D">
          <v:shape id="_x0000_i1028" type="#_x0000_t75" style="width:53pt;height:43pt" o:ole="">
            <v:imagedata r:id="rId12" o:title=""/>
          </v:shape>
          <o:OLEObject Type="Embed" ProgID="Equation.DSMT4" ShapeID="_x0000_i1028" DrawAspect="Content" ObjectID="_1801771365" r:id="rId13"/>
        </w:objec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C049C3" w:rsidRPr="0025773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 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D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960" w:dyaOrig="960" w14:anchorId="76E5910C">
          <v:shape id="_x0000_i1029" type="#_x0000_t75" style="width:48.5pt;height:44.5pt" o:ole="">
            <v:imagedata r:id="rId14" o:title=""/>
          </v:shape>
          <o:OLEObject Type="Embed" ProgID="Equation.DSMT4" ShapeID="_x0000_i1029" DrawAspect="Content" ObjectID="_1801771366" r:id="rId15"/>
        </w:object>
      </w:r>
    </w:p>
    <w:p w14:paraId="05816555" w14:textId="77777777" w:rsidR="004473BF" w:rsidRPr="00257734" w:rsidRDefault="002E4750" w:rsidP="004473BF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2. </w:t>
      </w:r>
      <w:r w:rsidRPr="00257734">
        <w:rPr>
          <w:rFonts w:ascii="Times New Roman" w:eastAsia="Times New Roman" w:hAnsi="Times New Roman" w:cs="Times New Roman"/>
          <w:b/>
          <w:vanish/>
          <w:sz w:val="26"/>
          <w:szCs w:val="26"/>
          <w:lang w:val="nl-NL"/>
        </w:rPr>
        <w:t>ID17 2022 PBT TOAN9CD10 STT 161</w: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4473BF" w:rsidRPr="00257734">
        <w:rPr>
          <w:rFonts w:ascii="Times New Roman" w:hAnsi="Times New Roman" w:cs="Times New Roman"/>
          <w:position w:val="-10"/>
        </w:rPr>
        <w:object w:dxaOrig="800" w:dyaOrig="320" w14:anchorId="5FFA7750">
          <v:shape id="_x0000_i1030" type="#_x0000_t75" style="width:40pt;height:16pt" o:ole="">
            <v:imagedata r:id="rId16" o:title=""/>
          </v:shape>
          <o:OLEObject Type="Embed" ProgID="Equation.DSMT4" ShapeID="_x0000_i1030" DrawAspect="Content" ObjectID="_1801771367" r:id="rId17"/>
        </w:objec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4473BF" w:rsidRPr="00257734">
        <w:rPr>
          <w:rFonts w:ascii="Times New Roman" w:hAnsi="Times New Roman" w:cs="Times New Roman"/>
          <w:b/>
          <w:i/>
          <w:sz w:val="26"/>
          <w:szCs w:val="26"/>
          <w:lang w:val="vi-VN"/>
        </w:rPr>
        <w:t>không</w: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 nhận số nào sau đây làm nghiệm</w:t>
      </w:r>
      <w:r w:rsidR="004473BF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14:paraId="501921A7" w14:textId="77777777" w:rsidR="004473BF" w:rsidRPr="00257734" w:rsidRDefault="004473BF" w:rsidP="004473BF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6C01EF1">
          <v:shape id="_x0000_i1031" type="#_x0000_t75" style="width:10pt;height:15pt" o:ole="">
            <v:imagedata r:id="rId18" o:title=""/>
          </v:shape>
          <o:OLEObject Type="Embed" ProgID="Equation.DSMT4" ShapeID="_x0000_i1031" DrawAspect="Content" ObjectID="_1801771368" r:id="rId19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36FC617">
          <v:shape id="_x0000_i1032" type="#_x0000_t75" style="width:10pt;height:16pt" o:ole="">
            <v:imagedata r:id="rId20" o:title=""/>
          </v:shape>
          <o:OLEObject Type="Embed" ProgID="Equation.DSMT4" ShapeID="_x0000_i1032" DrawAspect="Content" ObjectID="_1801771369" r:id="rId21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620F1F38">
          <v:shape id="_x0000_i1033" type="#_x0000_t75" style="width:7pt;height:14pt" o:ole="">
            <v:imagedata r:id="rId22" o:title=""/>
          </v:shape>
          <o:OLEObject Type="Embed" ProgID="Equation.DSMT4" ShapeID="_x0000_i1033" DrawAspect="Content" ObjectID="_1801771370" r:id="rId23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92D9064">
          <v:shape id="_x0000_i1034" type="#_x0000_t75" style="width:16pt;height:15.5pt" o:ole="">
            <v:imagedata r:id="rId24" o:title=""/>
          </v:shape>
          <o:OLEObject Type="Embed" ProgID="Equation.DSMT4" ShapeID="_x0000_i1034" DrawAspect="Content" ObjectID="_1801771371" r:id="rId25"/>
        </w:object>
      </w:r>
    </w:p>
    <w:p w14:paraId="6F2CF136" w14:textId="77777777" w:rsidR="002E4750" w:rsidRPr="00257734" w:rsidRDefault="00D4710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âu 3.</w:t>
      </w:r>
      <w:r w:rsidR="002E4750"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E4750" w:rsidRPr="00257734">
        <w:rPr>
          <w:rFonts w:ascii="Times New Roman" w:hAnsi="Times New Roman" w:cs="Times New Roman"/>
          <w:sz w:val="26"/>
          <w:szCs w:val="26"/>
        </w:rPr>
        <w:t>Khẳng định nào sau đây là đúng khi nói về trục đối xứng của đường tròn.</w:t>
      </w:r>
    </w:p>
    <w:p w14:paraId="2A2E93E3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257734">
        <w:rPr>
          <w:rFonts w:ascii="Times New Roman" w:hAnsi="Times New Roman" w:cs="Times New Roman"/>
          <w:sz w:val="26"/>
          <w:szCs w:val="26"/>
        </w:rPr>
        <w:t>Đường tròn không có trục đối xứng;</w:t>
      </w:r>
    </w:p>
    <w:p w14:paraId="57EC3B43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257734">
        <w:rPr>
          <w:rFonts w:ascii="Times New Roman" w:hAnsi="Times New Roman" w:cs="Times New Roman"/>
          <w:sz w:val="26"/>
          <w:szCs w:val="26"/>
        </w:rPr>
        <w:t>Đường tròn có duy nhất một trục đối xứng là đường kính;</w:t>
      </w:r>
    </w:p>
    <w:p w14:paraId="1CAA6457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257734">
        <w:rPr>
          <w:rFonts w:ascii="Times New Roman" w:hAnsi="Times New Roman" w:cs="Times New Roman"/>
          <w:sz w:val="26"/>
          <w:szCs w:val="26"/>
        </w:rPr>
        <w:t>Đường tròn chỉ có hai trục đối xứng là hai đường kính vuông góc với nhau;</w:t>
      </w:r>
    </w:p>
    <w:p w14:paraId="4FD81FC4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257734">
        <w:rPr>
          <w:rFonts w:ascii="Times New Roman" w:hAnsi="Times New Roman" w:cs="Times New Roman"/>
          <w:sz w:val="26"/>
          <w:szCs w:val="26"/>
        </w:rPr>
        <w:t>Đường tròn có vô số trục đối xứng là đường kính của đường tròn.</w:t>
      </w:r>
    </w:p>
    <w:p w14:paraId="31478AF4" w14:textId="77777777" w:rsidR="002E4750" w:rsidRPr="00257734" w:rsidRDefault="00D47100" w:rsidP="002E4750">
      <w:pPr>
        <w:tabs>
          <w:tab w:val="left" w:pos="993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âu 4.</w:t>
      </w:r>
      <w:r w:rsidR="002E4750"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E4750" w:rsidRPr="00257734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2E4750" w:rsidRPr="00257734">
        <w:rPr>
          <w:rFonts w:ascii="Times New Roman" w:hAnsi="Times New Roman" w:cs="Times New Roman"/>
          <w:position w:val="-18"/>
          <w:sz w:val="26"/>
          <w:szCs w:val="26"/>
        </w:rPr>
        <w:object w:dxaOrig="960" w:dyaOrig="480" w14:anchorId="64093F7E">
          <v:shape id="_x0000_i1035" type="#_x0000_t75" style="width:48.5pt;height:23.5pt" o:ole="">
            <v:imagedata r:id="rId26" o:title=""/>
          </v:shape>
          <o:OLEObject Type="Embed" ProgID="Equation.DSMT4" ShapeID="_x0000_i1035" DrawAspect="Content" ObjectID="_1801771372" r:id="rId27"/>
        </w:object>
      </w:r>
      <w:r w:rsidR="002E4750" w:rsidRPr="00257734">
        <w:rPr>
          <w:rFonts w:ascii="Times New Roman" w:hAnsi="Times New Roman" w:cs="Times New Roman"/>
          <w:sz w:val="26"/>
          <w:szCs w:val="26"/>
        </w:rPr>
        <w:t>và điểm A biết OA=2cm. Khi đó điểm A có vị trí</w:t>
      </w:r>
    </w:p>
    <w:p w14:paraId="20AA89EF" w14:textId="77777777" w:rsidR="002E4750" w:rsidRPr="00257734" w:rsidRDefault="002E4750" w:rsidP="003B6A1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47100" w:rsidRPr="00257734">
        <w:rPr>
          <w:rFonts w:ascii="Times New Roman" w:hAnsi="Times New Roman" w:cs="Times New Roman"/>
          <w:sz w:val="26"/>
          <w:szCs w:val="26"/>
          <w:lang w:val="vi-VN"/>
        </w:rPr>
        <w:t>N</w:t>
      </w:r>
      <w:r w:rsidRPr="00257734">
        <w:rPr>
          <w:rFonts w:ascii="Times New Roman" w:hAnsi="Times New Roman" w:cs="Times New Roman"/>
          <w:bCs/>
          <w:sz w:val="26"/>
          <w:szCs w:val="26"/>
        </w:rPr>
        <w:t>ằm ngoài đường tròn;</w:t>
      </w:r>
      <w:r w:rsidRPr="00257734">
        <w:rPr>
          <w:rFonts w:ascii="Times New Roman" w:hAnsi="Times New Roman" w:cs="Times New Roman"/>
          <w:b/>
          <w:sz w:val="26"/>
          <w:szCs w:val="26"/>
        </w:rPr>
        <w:tab/>
      </w:r>
      <w:r w:rsidR="006628B8" w:rsidRPr="00257734">
        <w:rPr>
          <w:rFonts w:ascii="Times New Roman" w:hAnsi="Times New Roman" w:cs="Times New Roman"/>
          <w:b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47100" w:rsidRPr="00257734">
        <w:rPr>
          <w:rFonts w:ascii="Times New Roman" w:hAnsi="Times New Roman" w:cs="Times New Roman"/>
          <w:sz w:val="26"/>
          <w:szCs w:val="26"/>
          <w:lang w:val="vi-VN"/>
        </w:rPr>
        <w:t>N</w:t>
      </w:r>
      <w:r w:rsidRPr="00257734">
        <w:rPr>
          <w:rFonts w:ascii="Times New Roman" w:hAnsi="Times New Roman" w:cs="Times New Roman"/>
          <w:bCs/>
          <w:sz w:val="26"/>
          <w:szCs w:val="26"/>
        </w:rPr>
        <w:t>ằm trong đường tròn;</w: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497A60C1" w14:textId="77777777" w:rsidR="002E4750" w:rsidRPr="00257734" w:rsidRDefault="002E4750" w:rsidP="003B6A1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D47100" w:rsidRPr="00257734">
        <w:rPr>
          <w:rFonts w:ascii="Times New Roman" w:hAnsi="Times New Roman" w:cs="Times New Roman"/>
          <w:sz w:val="26"/>
          <w:szCs w:val="26"/>
          <w:lang w:val="vi-VN"/>
        </w:rPr>
        <w:t>N</w:t>
      </w:r>
      <w:r w:rsidRPr="00257734">
        <w:rPr>
          <w:rFonts w:ascii="Times New Roman" w:hAnsi="Times New Roman" w:cs="Times New Roman"/>
          <w:bCs/>
          <w:sz w:val="26"/>
          <w:szCs w:val="26"/>
        </w:rPr>
        <w:t>ằm trên đường tròn;</w:t>
      </w:r>
      <w:r w:rsidRPr="00257734">
        <w:rPr>
          <w:rFonts w:ascii="Times New Roman" w:hAnsi="Times New Roman" w:cs="Times New Roman"/>
          <w:b/>
          <w:sz w:val="26"/>
          <w:szCs w:val="26"/>
        </w:rPr>
        <w:tab/>
      </w:r>
      <w:r w:rsidR="006628B8" w:rsidRPr="00257734">
        <w:rPr>
          <w:rFonts w:ascii="Times New Roman" w:hAnsi="Times New Roman" w:cs="Times New Roman"/>
          <w:b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47100" w:rsidRPr="00257734">
        <w:rPr>
          <w:rFonts w:ascii="Times New Roman" w:hAnsi="Times New Roman" w:cs="Times New Roman"/>
          <w:sz w:val="26"/>
          <w:szCs w:val="26"/>
          <w:lang w:val="vi-VN"/>
        </w:rPr>
        <w:t>K</w: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hông </w:t>
      </w:r>
      <w:r w:rsidR="00D47100" w:rsidRPr="00257734">
        <w:rPr>
          <w:rFonts w:ascii="Times New Roman" w:hAnsi="Times New Roman" w:cs="Times New Roman"/>
          <w:bCs/>
          <w:sz w:val="26"/>
          <w:szCs w:val="26"/>
          <w:lang w:val="vi-VN"/>
        </w:rPr>
        <w:t>thể kết luận được.</w:t>
      </w:r>
    </w:p>
    <w:p w14:paraId="76DE982A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63543C"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>5</w:t>
      </w:r>
      <w:r w:rsidR="00D47100"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257734">
        <w:rPr>
          <w:rFonts w:ascii="Times New Roman" w:eastAsiaTheme="majorEastAsia" w:hAnsi="Times New Roman" w:cs="Times New Roman"/>
          <w:i/>
          <w:iCs/>
          <w:sz w:val="26"/>
          <w:szCs w:val="26"/>
          <w:shd w:val="clear" w:color="auto" w:fill="FFFFFF"/>
        </w:rPr>
        <w:t xml:space="preserve"> </w: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Cho </w:t>
      </w:r>
      <w:r w:rsidRPr="00257734">
        <w:rPr>
          <w:rFonts w:ascii="Times New Roman" w:eastAsia="Aptos" w:hAnsi="Times New Roman" w:cs="Times New Roman"/>
          <w:position w:val="-6"/>
          <w:sz w:val="26"/>
          <w:szCs w:val="26"/>
          <w:shd w:val="clear" w:color="auto" w:fill="FFFFFF"/>
        </w:rPr>
        <w:object w:dxaOrig="675" w:dyaOrig="270" w14:anchorId="51D5A5A8">
          <v:shape id="_x0000_i1036" type="#_x0000_t75" style="width:34pt;height:14pt" o:ole="">
            <v:imagedata r:id="rId28" o:title=""/>
          </v:shape>
          <o:OLEObject Type="Embed" ProgID="Equation.DSMT4" ShapeID="_x0000_i1036" DrawAspect="Content" ObjectID="_1801771373" r:id="rId29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 vuông tại </w:t>
      </w:r>
      <w:r w:rsidRPr="00257734">
        <w:rPr>
          <w:rFonts w:ascii="Times New Roman" w:eastAsia="Aptos" w:hAnsi="Times New Roman" w:cs="Times New Roman"/>
          <w:position w:val="-4"/>
          <w:sz w:val="26"/>
          <w:szCs w:val="26"/>
          <w:shd w:val="clear" w:color="auto" w:fill="FFFFFF"/>
        </w:rPr>
        <w:object w:dxaOrig="255" w:dyaOrig="255" w14:anchorId="0C40F28E">
          <v:shape id="_x0000_i1037" type="#_x0000_t75" style="width:13pt;height:13pt" o:ole="">
            <v:imagedata r:id="rId30" o:title=""/>
          </v:shape>
          <o:OLEObject Type="Embed" ProgID="Equation.DSMT4" ShapeID="_x0000_i1037" DrawAspect="Content" ObjectID="_1801771374" r:id="rId31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>, bi</w: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  <w:t xml:space="preserve">ết </w:t>
      </w:r>
      <w:r w:rsidRPr="00257734"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780" w:dyaOrig="340" w14:anchorId="32A5E0DE">
          <v:shape id="_x0000_i1038" type="#_x0000_t75" style="width:39pt;height:17pt" o:ole="">
            <v:imagedata r:id="rId32" o:title=""/>
          </v:shape>
          <o:OLEObject Type="Embed" ProgID="Equation.DSMT4" ShapeID="_x0000_i1038" DrawAspect="Content" ObjectID="_1801771375" r:id="rId33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. Tính tỉ số lượng giác </w:t>
      </w:r>
      <w:r w:rsidR="006628B8" w:rsidRPr="00257734">
        <w:rPr>
          <w:rFonts w:ascii="Times New Roman" w:eastAsia="Aptos" w:hAnsi="Times New Roman" w:cs="Times New Roman"/>
          <w:position w:val="-6"/>
          <w:sz w:val="26"/>
          <w:szCs w:val="26"/>
          <w:shd w:val="clear" w:color="auto" w:fill="FFFFFF"/>
        </w:rPr>
        <w:object w:dxaOrig="585" w:dyaOrig="270" w14:anchorId="20B06FBB">
          <v:shape id="_x0000_i1039" type="#_x0000_t75" style="width:29.5pt;height:17pt" o:ole="">
            <v:imagedata r:id="rId34" o:title=""/>
          </v:shape>
          <o:OLEObject Type="Embed" ProgID="Equation.DSMT4" ShapeID="_x0000_i1039" DrawAspect="Content" ObjectID="_1801771376" r:id="rId35"/>
        </w:object>
      </w:r>
      <w:r w:rsidR="006628B8"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và </w:t>
      </w:r>
      <w:r w:rsidR="006628B8" w:rsidRPr="00257734">
        <w:rPr>
          <w:rFonts w:ascii="Times New Roman" w:eastAsia="Aptos" w:hAnsi="Times New Roman" w:cs="Times New Roman"/>
          <w:bCs/>
          <w:position w:val="-6"/>
          <w:sz w:val="26"/>
          <w:szCs w:val="26"/>
        </w:rPr>
        <w:object w:dxaOrig="560" w:dyaOrig="279" w14:anchorId="2BBB0C90">
          <v:shape id="_x0000_i1040" type="#_x0000_t75" style="width:28pt;height:18pt" o:ole="">
            <v:imagedata r:id="rId36" o:title=""/>
          </v:shape>
          <o:OLEObject Type="Embed" ProgID="Equation.DSMT4" ShapeID="_x0000_i1040" DrawAspect="Content" ObjectID="_1801771377" r:id="rId37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 ?</w:t>
      </w:r>
      <w:r w:rsidRPr="00257734">
        <w:rPr>
          <w:rFonts w:ascii="Times New Roman" w:eastAsia="Calibri" w:hAnsi="Times New Roman" w:cs="Times New Roman"/>
          <w:sz w:val="26"/>
          <w:szCs w:val="26"/>
          <w:lang w:val="nl-NL" w:eastAsia="vi-VN"/>
        </w:rPr>
        <w:t xml:space="preserve"> </w:t>
      </w:r>
    </w:p>
    <w:p w14:paraId="54806B1C" w14:textId="77777777" w:rsidR="002E4750" w:rsidRPr="00257734" w:rsidRDefault="002E4750" w:rsidP="002E4750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A.</w:t>
      </w:r>
      <w:r w:rsidRPr="00257734">
        <w:rPr>
          <w:rFonts w:ascii="Times New Roman" w:eastAsia="Aptos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180" w:dyaOrig="680" w14:anchorId="41DDA98F">
          <v:shape id="_x0000_i1041" type="#_x0000_t75" style="width:109pt;height:34pt" o:ole="">
            <v:imagedata r:id="rId38" o:title=""/>
          </v:shape>
          <o:OLEObject Type="Embed" ProgID="Equation.DSMT4" ShapeID="_x0000_i1041" DrawAspect="Content" ObjectID="_1801771378" r:id="rId39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300" w14:anchorId="6FBEA418">
          <v:shape id="_x0000_i1042" type="#_x0000_t75" style="width:10pt;height:15pt" o:ole="">
            <v:imagedata r:id="rId40" o:title=""/>
          </v:shape>
          <o:OLEObject Type="Embed" ProgID="Equation.DSMT4" ShapeID="_x0000_i1042" DrawAspect="Content" ObjectID="_1801771379" r:id="rId41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</w:t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B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340" w:dyaOrig="680" w14:anchorId="7FAA220E">
          <v:shape id="_x0000_i1043" type="#_x0000_t75" style="width:117pt;height:34pt" o:ole="">
            <v:imagedata r:id="rId42" o:title=""/>
          </v:shape>
          <o:OLEObject Type="Embed" ProgID="Equation.DSMT4" ShapeID="_x0000_i1043" DrawAspect="Content" ObjectID="_1801771380" r:id="rId43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5D99E1B8" w14:textId="77777777" w:rsidR="0063543C" w:rsidRPr="00257734" w:rsidRDefault="002E4750" w:rsidP="002E4750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000" w:dyaOrig="620" w14:anchorId="3CE95E4F">
          <v:shape id="_x0000_i1044" type="#_x0000_t75" style="width:100pt;height:31pt" o:ole="">
            <v:imagedata r:id="rId44" o:title=""/>
          </v:shape>
          <o:OLEObject Type="Embed" ProgID="Equation.DSMT4" ShapeID="_x0000_i1044" DrawAspect="Content" ObjectID="_1801771381" r:id="rId45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</w:t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6628B8"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="0063543C"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180" w:dyaOrig="680" w14:anchorId="5FD3D3D7">
          <v:shape id="_x0000_i1045" type="#_x0000_t75" style="width:109pt;height:34pt" o:ole="">
            <v:imagedata r:id="rId46" o:title=""/>
          </v:shape>
          <o:OLEObject Type="Embed" ProgID="Equation.DSMT4" ShapeID="_x0000_i1045" DrawAspect="Content" ObjectID="_1801771382" r:id="rId47"/>
        </w:object>
      </w:r>
    </w:p>
    <w:p w14:paraId="737533CC" w14:textId="77777777" w:rsidR="0063543C" w:rsidRPr="00257734" w:rsidRDefault="0063543C" w:rsidP="0063543C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rFonts w:eastAsia="Calibri" w:cs="Times New Roman"/>
          <w:sz w:val="26"/>
          <w:szCs w:val="26"/>
        </w:rPr>
      </w:pPr>
      <w:r w:rsidRPr="00257734">
        <w:rPr>
          <w:rFonts w:eastAsia="Times New Roman" w:cs="Times New Roman"/>
          <w:b/>
          <w:bCs/>
          <w:i/>
          <w:sz w:val="26"/>
          <w:szCs w:val="26"/>
          <w:lang w:val="nl-NL" w:eastAsia="vi-VN"/>
        </w:rPr>
        <w:t>Câu 6.</w:t>
      </w:r>
      <w:r w:rsidRPr="00257734">
        <w:rPr>
          <w:rFonts w:eastAsia="Times New Roman" w:cs="Times New Roman"/>
          <w:b/>
          <w:bCs/>
          <w:i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cs="Times New Roman"/>
          <w:b/>
          <w:sz w:val="26"/>
          <w:szCs w:val="26"/>
        </w:rPr>
        <w:t xml:space="preserve"> </w:t>
      </w:r>
      <w:r w:rsidRPr="00257734">
        <w:rPr>
          <w:rFonts w:eastAsia="Times New Roman" w:cs="Times New Roman"/>
          <w:sz w:val="26"/>
          <w:szCs w:val="26"/>
        </w:rPr>
        <w:t xml:space="preserve">Với m = 2, phương trình </w:t>
      </w:r>
      <w:r w:rsidRPr="00257734">
        <w:rPr>
          <w:rFonts w:eastAsia="Times New Roman" w:cs="Times New Roman"/>
          <w:position w:val="-14"/>
          <w:sz w:val="26"/>
          <w:szCs w:val="26"/>
        </w:rPr>
        <w:object w:dxaOrig="1700" w:dyaOrig="400" w14:anchorId="5C72C275">
          <v:shape id="_x0000_i1046" type="#_x0000_t75" style="width:95pt;height:22pt" o:ole="">
            <v:imagedata r:id="rId48" o:title=""/>
          </v:shape>
          <o:OLEObject Type="Embed" ProgID="Equation.DSMT4" ShapeID="_x0000_i1046" DrawAspect="Content" ObjectID="_1801771383" r:id="rId49"/>
        </w:object>
      </w:r>
      <w:r w:rsidR="00D47100" w:rsidRPr="00257734">
        <w:rPr>
          <w:rFonts w:eastAsia="Times New Roman" w:cs="Times New Roman"/>
          <w:sz w:val="26"/>
          <w:szCs w:val="26"/>
          <w:lang w:val="vi-VN"/>
        </w:rPr>
        <w:t xml:space="preserve">có </w:t>
      </w:r>
      <w:r w:rsidRPr="00257734">
        <w:rPr>
          <w:rFonts w:eastAsia="Times New Roman" w:cs="Times New Roman"/>
          <w:sz w:val="26"/>
          <w:szCs w:val="26"/>
        </w:rPr>
        <w:t xml:space="preserve">tổng các nghiệm </w:t>
      </w:r>
      <w:r w:rsidRPr="00257734">
        <w:rPr>
          <w:rFonts w:eastAsia="Calibri" w:cs="Times New Roman"/>
          <w:sz w:val="26"/>
          <w:szCs w:val="26"/>
          <w:lang w:val="vi-VN"/>
        </w:rPr>
        <w:t xml:space="preserve">là </w:t>
      </w:r>
    </w:p>
    <w:p w14:paraId="7250FEC9" w14:textId="77777777" w:rsidR="0063543C" w:rsidRPr="00257734" w:rsidRDefault="006628B8" w:rsidP="006628B8">
      <w:pPr>
        <w:tabs>
          <w:tab w:val="left" w:pos="992"/>
        </w:tabs>
        <w:spacing w:before="120" w:line="360" w:lineRule="auto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A.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="0063543C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3                       </w:t>
      </w:r>
      <w:r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="0063543C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</w:t>
      </w:r>
      <w:r w:rsidR="0063543C" w:rsidRPr="0025773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B.</w:t>
      </w:r>
      <w:r w:rsidR="0063543C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-1                                </w:t>
      </w:r>
      <w:r w:rsidR="0063543C" w:rsidRPr="0025773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C.</w:t>
      </w:r>
      <w:r w:rsidR="0063543C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2                       </w:t>
      </w:r>
      <w:r w:rsidR="00C049C3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="00C049C3" w:rsidRPr="0025773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  </w:t>
      </w:r>
      <w:r w:rsidR="0063543C" w:rsidRPr="0025773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D.</w:t>
      </w:r>
      <w:r w:rsidR="0063543C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-2</w:t>
      </w:r>
    </w:p>
    <w:p w14:paraId="284B5198" w14:textId="77777777" w:rsidR="002E4750" w:rsidRPr="00257734" w:rsidRDefault="002E4750" w:rsidP="002E4750">
      <w:pPr>
        <w:spacing w:after="0" w:line="360" w:lineRule="auto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Times New Roman" w:hAnsi="Times New Roman" w:cs="Times New Roman"/>
          <w:b/>
          <w:i/>
          <w:sz w:val="26"/>
          <w:szCs w:val="26"/>
          <w:lang w:val="nl-NL"/>
        </w:rPr>
        <w:t>Câu</w:t>
      </w: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="006628B8" w:rsidRPr="0025773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7.</w:t>
      </w:r>
      <w:r w:rsidR="00D47100"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257734">
        <w:rPr>
          <w:rFonts w:ascii="Times New Roman" w:eastAsia="Aptos" w:hAnsi="Times New Roman" w:cs="Times New Roman"/>
          <w:sz w:val="26"/>
          <w:szCs w:val="26"/>
          <w:lang w:val="pt-BR"/>
        </w:rPr>
        <w:t>Cho biết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700" w:dyaOrig="340" w14:anchorId="399AFD2A">
          <v:shape id="_x0000_i1047" type="#_x0000_t75" style="width:35.5pt;height:17pt" o:ole="">
            <v:imagedata r:id="rId50" o:title=""/>
          </v:shape>
          <o:OLEObject Type="Embed" ProgID="Equation.DSMT4" ShapeID="_x0000_i1047" DrawAspect="Content" ObjectID="_1801771384" r:id="rId51"/>
        </w:object>
      </w:r>
      <w:r w:rsidRPr="00257734">
        <w:rPr>
          <w:rFonts w:ascii="Times New Roman" w:eastAsia="Aptos" w:hAnsi="Times New Roman" w:cs="Times New Roman"/>
          <w:sz w:val="26"/>
          <w:szCs w:val="26"/>
          <w:lang w:val="pt-BR"/>
        </w:rPr>
        <w:t>, bất đẳng thức nào sau đây đúng?</w:t>
      </w:r>
    </w:p>
    <w:p w14:paraId="6C85EF56" w14:textId="77777777" w:rsidR="002E4750" w:rsidRPr="00257734" w:rsidRDefault="002E4750" w:rsidP="002E4750">
      <w:pPr>
        <w:keepNext/>
        <w:keepLines/>
        <w:spacing w:after="0" w:line="360" w:lineRule="auto"/>
        <w:jc w:val="both"/>
        <w:outlineLvl w:val="3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lastRenderedPageBreak/>
        <w:t xml:space="preserve">A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560" w:dyaOrig="340" w14:anchorId="09EEF500">
          <v:shape id="_x0000_i1048" type="#_x0000_t75" style="width:127pt;height:17pt" o:ole="">
            <v:imagedata r:id="rId52" o:title=""/>
          </v:shape>
          <o:OLEObject Type="Embed" ProgID="Equation.DSMT4" ShapeID="_x0000_i1048" DrawAspect="Content" ObjectID="_1801771385" r:id="rId53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  <w:t xml:space="preserve">              </w:t>
      </w:r>
      <w:r w:rsidR="006628B8"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6628B8"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B.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260" w:dyaOrig="340" w14:anchorId="2F39B214">
          <v:shape id="_x0000_i1049" type="#_x0000_t75" style="width:113pt;height:17pt" o:ole="">
            <v:imagedata r:id="rId54" o:title=""/>
          </v:shape>
          <o:OLEObject Type="Embed" ProgID="Equation.DSMT4" ShapeID="_x0000_i1049" DrawAspect="Content" ObjectID="_1801771386" r:id="rId55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14:paraId="693B9C24" w14:textId="77777777" w:rsidR="002E4750" w:rsidRPr="00257734" w:rsidRDefault="002E4750" w:rsidP="002E4750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380" w:dyaOrig="340" w14:anchorId="53718221">
          <v:shape id="_x0000_i1050" type="#_x0000_t75" style="width:69.5pt;height:17pt" o:ole="">
            <v:imagedata r:id="rId56" o:title=""/>
          </v:shape>
          <o:OLEObject Type="Embed" ProgID="Equation.DSMT4" ShapeID="_x0000_i1050" DrawAspect="Content" ObjectID="_1801771387" r:id="rId57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  <w:t xml:space="preserve">  </w:t>
      </w:r>
      <w:r w:rsidR="006628B8"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6628B8"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280" w:dyaOrig="320" w14:anchorId="449A1629">
          <v:shape id="_x0000_i1051" type="#_x0000_t75" style="width:114pt;height:16pt" o:ole="">
            <v:imagedata r:id="rId58" o:title=""/>
          </v:shape>
          <o:OLEObject Type="Embed" ProgID="Equation.DSMT4" ShapeID="_x0000_i1051" DrawAspect="Content" ObjectID="_1801771388" r:id="rId59"/>
        </w:object>
      </w:r>
    </w:p>
    <w:p w14:paraId="2EE2127B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Câu </w:t>
      </w:r>
      <w:r w:rsidR="006628B8"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8. 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Nghiệm  của phương trình </w:t>
      </w:r>
      <w:r w:rsidRPr="00257734">
        <w:rPr>
          <w:rFonts w:ascii="Times New Roman" w:eastAsia="Calibri" w:hAnsi="Times New Roman" w:cs="Times New Roman"/>
          <w:position w:val="-32"/>
          <w:sz w:val="26"/>
          <w:szCs w:val="26"/>
        </w:rPr>
        <w:object w:dxaOrig="1620" w:dyaOrig="705" w14:anchorId="66510B7E">
          <v:shape id="_x0000_i1052" type="#_x0000_t75" style="width:81pt;height:36pt" o:ole="">
            <v:imagedata r:id="rId60" o:title=""/>
          </v:shape>
          <o:OLEObject Type="Embed" ProgID="Equation.DSMT4" ShapeID="_x0000_i1052" DrawAspect="Content" ObjectID="_1801771389" r:id="rId61"/>
        </w:object>
      </w:r>
      <w:r w:rsidR="00D47100" w:rsidRPr="00257734">
        <w:rPr>
          <w:rFonts w:ascii="Times New Roman" w:eastAsia="Calibri" w:hAnsi="Times New Roman" w:cs="Times New Roman"/>
          <w:sz w:val="26"/>
          <w:szCs w:val="26"/>
        </w:rPr>
        <w:t xml:space="preserve"> là</w:t>
      </w:r>
    </w:p>
    <w:p w14:paraId="31EBC6C3" w14:textId="77777777" w:rsidR="006628B8" w:rsidRPr="00257734" w:rsidRDefault="0063543C" w:rsidP="006628B8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4E32D07E">
          <v:shape id="_x0000_i1053" type="#_x0000_t75" style="width:34pt;height:14.5pt" o:ole="">
            <v:imagedata r:id="rId62" o:title=""/>
          </v:shape>
          <o:OLEObject Type="Embed" ProgID="Equation.DSMT4" ShapeID="_x0000_i1053" DrawAspect="Content" ObjectID="_1801771390" r:id="rId63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.                      </w:t>
      </w:r>
      <w:r w:rsidR="006628B8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                                       </w:t>
      </w:r>
      <w:r w:rsidRPr="00257734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525" w:dyaOrig="285" w14:anchorId="0E7544F2">
          <v:shape id="_x0000_i1054" type="#_x0000_t75" style="width:26.5pt;height:14.5pt" o:ole="">
            <v:imagedata r:id="rId64" o:title=""/>
          </v:shape>
          <o:OLEObject Type="Embed" ProgID="Equation.DSMT4" ShapeID="_x0000_i1054" DrawAspect="Content" ObjectID="_1801771391" r:id="rId65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.                </w:t>
      </w:r>
      <w:r w:rsidR="006628B8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  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3D34E4A8" w14:textId="77777777" w:rsidR="0063543C" w:rsidRPr="00257734" w:rsidRDefault="0063543C" w:rsidP="006628B8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43E2C338">
          <v:shape id="_x0000_i1055" type="#_x0000_t75" style="width:34pt;height:14.5pt" o:ole="">
            <v:imagedata r:id="rId66" o:title=""/>
          </v:shape>
          <o:OLEObject Type="Embed" ProgID="Equation.DSMT4" ShapeID="_x0000_i1055" DrawAspect="Content" ObjectID="_1801771392" r:id="rId67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.              </w:t>
      </w:r>
      <w:r w:rsidR="006628B8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                                                   </w:t>
      </w:r>
      <w:r w:rsidRPr="00257734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="006628B8" w:rsidRPr="00257734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257734">
        <w:rPr>
          <w:rFonts w:ascii="Times New Roman" w:eastAsia="Calibri" w:hAnsi="Times New Roman" w:cs="Times New Roman"/>
          <w:sz w:val="26"/>
          <w:szCs w:val="26"/>
        </w:rPr>
        <w:t>Phương trình vô nghiệm.</w:t>
      </w:r>
    </w:p>
    <w:p w14:paraId="3134D540" w14:textId="77777777" w:rsidR="008943A1" w:rsidRPr="00257734" w:rsidRDefault="0063543C" w:rsidP="008943A1">
      <w:pPr>
        <w:shd w:val="clear" w:color="auto" w:fill="FFFFFF"/>
        <w:spacing w:after="0" w:line="264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</w:t>
      </w:r>
      <w:r w:rsidR="006628B8" w:rsidRPr="0025773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9.</w:t>
      </w: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bookmarkStart w:id="0" w:name="_Hlk180728650"/>
      <w:r w:rsidR="008943A1" w:rsidRPr="00257734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 xml:space="preserve">Cho các số </w:t>
      </w:r>
      <w:r w:rsidR="008943A1" w:rsidRPr="00257734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100" w:dyaOrig="420" w14:anchorId="6D6803DF">
          <v:shape id="_x0000_i1056" type="#_x0000_t75" style="width:104pt;height:21pt" o:ole="">
            <v:imagedata r:id="rId68" o:title=""/>
          </v:shape>
          <o:OLEObject Type="Embed" ProgID="Equation.DSMT4" ShapeID="_x0000_i1056" DrawAspect="Content" ObjectID="_1801771393" r:id="rId69"/>
        </w:object>
      </w:r>
      <w:r w:rsidR="008943A1" w:rsidRPr="0025773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khẳng định </w:t>
      </w:r>
      <w:r w:rsidR="00F21F21" w:rsidRPr="0025773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đúng.</w:t>
      </w:r>
    </w:p>
    <w:p w14:paraId="52E5D862" w14:textId="77777777" w:rsidR="008943A1" w:rsidRPr="00257734" w:rsidRDefault="008943A1" w:rsidP="008943A1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/>
          <w:bCs/>
          <w:sz w:val="26"/>
          <w:szCs w:val="26"/>
        </w:rPr>
        <w:t>A.</w:t>
      </w:r>
      <w:r w:rsidRPr="00257734">
        <w:rPr>
          <w:bCs/>
          <w:sz w:val="26"/>
          <w:szCs w:val="26"/>
        </w:rPr>
        <w:t xml:space="preserve">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4A697B9F">
          <v:shape id="_x0000_i1057" type="#_x0000_t75" style="width:129.5pt;height:21pt" o:ole="">
            <v:imagedata r:id="rId70" o:title=""/>
          </v:shape>
          <o:OLEObject Type="Embed" ProgID="Equation.DSMT4" ShapeID="_x0000_i1057" DrawAspect="Content" ObjectID="_1801771394" r:id="rId71"/>
        </w:object>
      </w:r>
      <w:r w:rsidRPr="00257734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                            </w:t>
      </w:r>
      <w:r w:rsidRPr="00257734">
        <w:rPr>
          <w:b/>
          <w:bCs/>
          <w:sz w:val="26"/>
          <w:szCs w:val="26"/>
        </w:rPr>
        <w:t>B.</w:t>
      </w:r>
      <w:r w:rsidRPr="00257734">
        <w:rPr>
          <w:bCs/>
          <w:sz w:val="26"/>
          <w:szCs w:val="26"/>
        </w:rPr>
        <w:t xml:space="preserve">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4BB8551C">
          <v:shape id="_x0000_i1058" type="#_x0000_t75" style="width:129.5pt;height:21pt" o:ole="">
            <v:imagedata r:id="rId72" o:title=""/>
          </v:shape>
          <o:OLEObject Type="Embed" ProgID="Equation.DSMT4" ShapeID="_x0000_i1058" DrawAspect="Content" ObjectID="_1801771395" r:id="rId73"/>
        </w:object>
      </w:r>
      <w:r w:rsidRPr="00257734">
        <w:rPr>
          <w:bCs/>
          <w:sz w:val="26"/>
          <w:szCs w:val="26"/>
        </w:rPr>
        <w:tab/>
        <w:t xml:space="preserve">    </w:t>
      </w:r>
    </w:p>
    <w:p w14:paraId="56AB032A" w14:textId="77777777" w:rsidR="008943A1" w:rsidRPr="00257734" w:rsidRDefault="008943A1" w:rsidP="008943A1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/>
          <w:bCs/>
          <w:sz w:val="26"/>
          <w:szCs w:val="26"/>
        </w:rPr>
        <w:t>C.</w:t>
      </w:r>
      <w:r w:rsidRPr="00257734">
        <w:rPr>
          <w:bCs/>
          <w:sz w:val="26"/>
          <w:szCs w:val="26"/>
        </w:rPr>
        <w:t xml:space="preserve">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79A5DE8C">
          <v:shape id="_x0000_i1059" type="#_x0000_t75" style="width:129.5pt;height:21pt" o:ole="">
            <v:imagedata r:id="rId74" o:title=""/>
          </v:shape>
          <o:OLEObject Type="Embed" ProgID="Equation.DSMT4" ShapeID="_x0000_i1059" DrawAspect="Content" ObjectID="_1801771396" r:id="rId75"/>
        </w:object>
      </w:r>
      <w:r w:rsidRPr="00257734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                            </w:t>
      </w:r>
      <w:r w:rsidRPr="00257734">
        <w:rPr>
          <w:b/>
          <w:bCs/>
          <w:sz w:val="26"/>
          <w:szCs w:val="26"/>
        </w:rPr>
        <w:t>D.</w:t>
      </w:r>
      <w:r w:rsidRPr="00257734">
        <w:rPr>
          <w:bCs/>
          <w:sz w:val="26"/>
          <w:szCs w:val="26"/>
        </w:rPr>
        <w:t xml:space="preserve">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6B5796B8">
          <v:shape id="_x0000_i1060" type="#_x0000_t75" style="width:129.5pt;height:21pt" o:ole="">
            <v:imagedata r:id="rId76" o:title=""/>
          </v:shape>
          <o:OLEObject Type="Embed" ProgID="Equation.DSMT4" ShapeID="_x0000_i1060" DrawAspect="Content" ObjectID="_1801771397" r:id="rId77"/>
        </w:object>
      </w:r>
    </w:p>
    <w:bookmarkEnd w:id="0"/>
    <w:p w14:paraId="79A53ABF" w14:textId="77777777" w:rsidR="0063543C" w:rsidRPr="00257734" w:rsidRDefault="0063543C" w:rsidP="0063543C">
      <w:pPr>
        <w:pStyle w:val="ListParagraph"/>
        <w:shd w:val="clear" w:color="000000" w:fill="FFFFFF"/>
        <w:tabs>
          <w:tab w:val="left" w:pos="992"/>
        </w:tabs>
        <w:spacing w:line="276" w:lineRule="auto"/>
        <w:ind w:left="992" w:hanging="992"/>
        <w:rPr>
          <w:rFonts w:cs="Times New Roman"/>
          <w:sz w:val="26"/>
          <w:szCs w:val="26"/>
        </w:rPr>
      </w:pPr>
      <w:r w:rsidRPr="00257734">
        <w:rPr>
          <w:rFonts w:eastAsia="Times New Roman" w:cs="Times New Roman"/>
          <w:b/>
          <w:sz w:val="26"/>
          <w:szCs w:val="26"/>
        </w:rPr>
        <w:t xml:space="preserve">Câu </w:t>
      </w:r>
      <w:r w:rsidR="006628B8" w:rsidRPr="00257734">
        <w:rPr>
          <w:rFonts w:eastAsia="Times New Roman" w:cs="Times New Roman"/>
          <w:b/>
          <w:sz w:val="26"/>
          <w:szCs w:val="26"/>
          <w:lang w:val="vi-VN"/>
        </w:rPr>
        <w:t>10.</w:t>
      </w:r>
      <w:r w:rsidRPr="00257734">
        <w:rPr>
          <w:rFonts w:cs="Times New Roman"/>
          <w:sz w:val="26"/>
          <w:szCs w:val="26"/>
        </w:rPr>
        <w:t xml:space="preserve"> Giá trị của biểu thức </w:t>
      </w:r>
      <w:r w:rsidRPr="00257734">
        <w:rPr>
          <w:rFonts w:cs="Times New Roman"/>
          <w:position w:val="-10"/>
          <w:sz w:val="26"/>
          <w:szCs w:val="26"/>
        </w:rPr>
        <w:object w:dxaOrig="2120" w:dyaOrig="440" w14:anchorId="1A3E0669">
          <v:shape id="_x0000_i1061" type="#_x0000_t75" alt="OPL20U25GSXzBJYl68kk8uQGfFKzs7yb1M4KJWUiLk6ZEvGF+qCIPSnY57AbBFCvTW ID 06 2024 TN T9 026+K4lPs7H94VUqPe2XwIsfPRnrXQE//QTEXxb8/8N4CNc6FpgZahzpTjFhMzSA7T/nHJa11DE8Ng2TP3iAmRczFlmslSuUNOgUeb6yRvs0=" style="width:107pt;height:23pt" o:ole="">
            <v:imagedata r:id="rId78" o:title=""/>
          </v:shape>
          <o:OLEObject Type="Embed" ProgID="Equation.DSMT4" ShapeID="_x0000_i1061" DrawAspect="Content" ObjectID="_1801771398" r:id="rId79"/>
        </w:object>
      </w:r>
      <w:r w:rsidRPr="00257734">
        <w:rPr>
          <w:rFonts w:cs="Times New Roman"/>
          <w:sz w:val="26"/>
          <w:szCs w:val="26"/>
        </w:rPr>
        <w:t xml:space="preserve"> là</w:t>
      </w:r>
    </w:p>
    <w:p w14:paraId="52CB9F15" w14:textId="77777777" w:rsidR="0063543C" w:rsidRPr="00257734" w:rsidRDefault="0063543C" w:rsidP="0063543C">
      <w:pPr>
        <w:pStyle w:val="ListParagraph"/>
        <w:shd w:val="clear" w:color="000000" w:fill="FFFFFF"/>
        <w:tabs>
          <w:tab w:val="left" w:pos="2835"/>
          <w:tab w:val="left" w:pos="5669"/>
          <w:tab w:val="left" w:pos="7937"/>
        </w:tabs>
        <w:spacing w:line="276" w:lineRule="auto"/>
        <w:ind w:left="0"/>
        <w:rPr>
          <w:rFonts w:cs="Times New Roman"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</w:rPr>
        <w:t>A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 xml:space="preserve">. </w:t>
      </w:r>
      <w:r w:rsidRPr="00257734">
        <w:rPr>
          <w:rFonts w:cs="Times New Roman"/>
          <w:position w:val="-8"/>
          <w:sz w:val="26"/>
          <w:szCs w:val="26"/>
        </w:rPr>
        <w:object w:dxaOrig="480" w:dyaOrig="360" w14:anchorId="58889D78">
          <v:shape id="_x0000_i1062" type="#_x0000_t75" alt="OPL20U25GSXzBJYl68kk8uQGfFKzs7yb1M4KJWUiLk6ZEvGF+qCIPSnY57AbBFCvTW ID 06 2024 TN T9 026+K4lPs7H94VUqPe2XwIsfPRnrXQE//QTEXxb8/8N4CNc6FpgZahzpTjFhMzSA7T/nHJa11DE8Ng2TP3iAmRczFlmslSuUNOgUeb6yRvs0=" style="width:24pt;height:18pt" o:ole="">
            <v:imagedata r:id="rId80" o:title=""/>
          </v:shape>
          <o:OLEObject Type="Embed" ProgID="Equation.DSMT4" ShapeID="_x0000_i1062" DrawAspect="Content" ObjectID="_1801771399" r:id="rId81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B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 xml:space="preserve">. </w:t>
      </w:r>
      <w:r w:rsidRPr="00257734">
        <w:rPr>
          <w:rFonts w:cs="Times New Roman"/>
          <w:position w:val="-4"/>
          <w:sz w:val="26"/>
          <w:szCs w:val="26"/>
        </w:rPr>
        <w:object w:dxaOrig="320" w:dyaOrig="260" w14:anchorId="0C0DEEB2">
          <v:shape id="_x0000_i1063" type="#_x0000_t75" alt="OPL20U25GSXzBJYl68kk8uQGfFKzs7yb1M4KJWUiLk6ZEvGF+qCIPSnY57AbBFCvTW ID 06 2024 TN T9 026+K4lPs7H94VUqPe2XwIsfPRnrXQE//QTEXxb8/8N4CNc6FpgZahzpTjFhMzSA7T/nHJa11DE8Ng2TP3iAmRczFlmslSuUNOgUeb6yRvs0=" style="width:16pt;height:13pt" o:ole="">
            <v:imagedata r:id="rId82" o:title=""/>
          </v:shape>
          <o:OLEObject Type="Embed" ProgID="Equation.DSMT4" ShapeID="_x0000_i1063" DrawAspect="Content" ObjectID="_1801771400" r:id="rId83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C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>.</w:t>
      </w:r>
      <w:r w:rsidRPr="00257734">
        <w:rPr>
          <w:rFonts w:cs="Times New Roman"/>
          <w:sz w:val="26"/>
          <w:szCs w:val="26"/>
        </w:rPr>
        <w:t xml:space="preserve"> </w:t>
      </w:r>
      <w:r w:rsidRPr="00257734">
        <w:rPr>
          <w:rFonts w:cs="Times New Roman"/>
          <w:position w:val="-8"/>
          <w:sz w:val="26"/>
          <w:szCs w:val="26"/>
        </w:rPr>
        <w:object w:dxaOrig="820" w:dyaOrig="360" w14:anchorId="0D8ADDF0">
          <v:shape id="_x0000_i1064" type="#_x0000_t75" alt="OPL20U25GSXzBJYl68kk8uQGfFKzs7yb1M4KJWUiLk6ZEvGF+qCIPSnY57AbBFCvTW ID 06 2024 TN T9 026+K4lPs7H94VUqPe2XwIsfPRnrXQE//QTEXxb8/8N4CNc6FpgZahzpTjFhMzSA7T/nHJa11DE8Ng2TP3iAmRczFlmslSuUNOgUeb6yRvs0=" style="width:41pt;height:18pt" o:ole="">
            <v:imagedata r:id="rId84" o:title=""/>
          </v:shape>
          <o:OLEObject Type="Embed" ProgID="Equation.DSMT4" ShapeID="_x0000_i1064" DrawAspect="Content" ObjectID="_1801771401" r:id="rId85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D.</w:t>
      </w:r>
      <w:r w:rsidRPr="00257734">
        <w:rPr>
          <w:rFonts w:cs="Times New Roman"/>
          <w:sz w:val="26"/>
          <w:szCs w:val="26"/>
        </w:rPr>
        <w:t xml:space="preserve"> </w:t>
      </w:r>
      <w:r w:rsidRPr="00257734">
        <w:rPr>
          <w:rFonts w:cs="Times New Roman"/>
          <w:position w:val="-8"/>
          <w:sz w:val="26"/>
          <w:szCs w:val="26"/>
        </w:rPr>
        <w:object w:dxaOrig="820" w:dyaOrig="360" w14:anchorId="2370E74D">
          <v:shape id="_x0000_i1065" type="#_x0000_t75" alt="OPL20U25GSXzBJYl68kk8uQGfFKzs7yb1M4KJWUiLk6ZEvGF+qCIPSnY57AbBFCvTW ID 06 2024 TN T9 026+K4lPs7H94VUqPe2XwIsfPRnrXQE//QTEXxb8/8N4CNc6FpgZahzpTjFhMzSA7T/nHJa11DE8Ng2TP3iAmRczFlmslSuUNOgUeb6yRvs0=" style="width:41pt;height:18pt" o:ole="">
            <v:imagedata r:id="rId86" o:title=""/>
          </v:shape>
          <o:OLEObject Type="Embed" ProgID="Equation.DSMT4" ShapeID="_x0000_i1065" DrawAspect="Content" ObjectID="_1801771402" r:id="rId87"/>
        </w:object>
      </w:r>
    </w:p>
    <w:p w14:paraId="68A2BF78" w14:textId="77777777" w:rsidR="0063543C" w:rsidRPr="00257734" w:rsidRDefault="0063543C" w:rsidP="0063543C">
      <w:pPr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257734">
        <w:rPr>
          <w:rFonts w:ascii="Times New Roman" w:hAnsi="Times New Roman" w:cs="Times New Roman"/>
          <w:b/>
          <w:sz w:val="26"/>
          <w:szCs w:val="26"/>
        </w:rPr>
        <w:t>11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8943A1"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Biết hệ phương trình </w:t>
      </w:r>
      <w:r w:rsidRPr="0025773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780" w:dyaOrig="800" w14:anchorId="3D6647C5">
          <v:shape id="_x0000_i1066" type="#_x0000_t75" style="width:89pt;height:40pt" o:ole="">
            <v:imagedata r:id="rId88" o:title=""/>
          </v:shape>
          <o:OLEObject Type="Embed" ProgID="Equation.DSMT4" ShapeID="_x0000_i1066" DrawAspect="Content" ObjectID="_1801771403" r:id="rId89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 (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79" w:dyaOrig="240" w14:anchorId="17DC1F65">
          <v:shape id="_x0000_i1067" type="#_x0000_t75" style="width:14pt;height:12pt" o:ole="">
            <v:imagedata r:id="rId90" o:title=""/>
          </v:shape>
          <o:OLEObject Type="Embed" ProgID="Equation.DSMT4" ShapeID="_x0000_i1067" DrawAspect="Content" ObjectID="_1801771404" r:id="rId91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à tham số) . Tìm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79" w:dyaOrig="240" w14:anchorId="72AD1C76">
          <v:shape id="_x0000_i1068" type="#_x0000_t75" style="width:14pt;height:12pt" o:ole="">
            <v:imagedata r:id="rId90" o:title=""/>
          </v:shape>
          <o:OLEObject Type="Embed" ProgID="Equation.DSMT4" ShapeID="_x0000_i1068" DrawAspect="Content" ObjectID="_1801771405" r:id="rId92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để hệ phương trình có nghiệm duy nhất </w:t>
      </w:r>
      <w:r w:rsidRPr="0025773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20" w:dyaOrig="400" w14:anchorId="7629D29A">
          <v:shape id="_x0000_i1069" type="#_x0000_t75" style="width:31pt;height:20pt" o:ole="">
            <v:imagedata r:id="rId93" o:title=""/>
          </v:shape>
          <o:OLEObject Type="Embed" ProgID="Equation.DSMT4" ShapeID="_x0000_i1069" DrawAspect="Content" ObjectID="_1801771406" r:id="rId94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thỏa mãn </w:t>
      </w:r>
      <w:r w:rsidRPr="0025773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40" w:dyaOrig="320" w14:anchorId="3D8141FA">
          <v:shape id="_x0000_i1070" type="#_x0000_t75" style="width:62pt;height:16pt" o:ole="">
            <v:imagedata r:id="rId95" o:title=""/>
          </v:shape>
          <o:OLEObject Type="Embed" ProgID="Equation.DSMT4" ShapeID="_x0000_i1070" DrawAspect="Content" ObjectID="_1801771407" r:id="rId96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407"/>
        <w:gridCol w:w="2407"/>
        <w:gridCol w:w="2407"/>
      </w:tblGrid>
      <w:tr w:rsidR="0063543C" w:rsidRPr="00257734" w14:paraId="186FA9EB" w14:textId="77777777" w:rsidTr="006628B8">
        <w:tc>
          <w:tcPr>
            <w:tcW w:w="2265" w:type="dxa"/>
          </w:tcPr>
          <w:p w14:paraId="46984C70" w14:textId="77777777" w:rsidR="0063543C" w:rsidRPr="00257734" w:rsidRDefault="006628B8" w:rsidP="006628B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A.</w: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63543C" w:rsidRPr="00257734">
              <w:rPr>
                <w:rFonts w:ascii="Times New Roman" w:hAnsi="Times New Roman" w:cs="Times New Roman"/>
                <w:lang w:val="vi-VN"/>
              </w:rPr>
              <w:object w:dxaOrig="880" w:dyaOrig="279" w14:anchorId="22CCDA2E">
                <v:shape id="_x0000_i1071" type="#_x0000_t75" style="width:44pt;height:14pt" o:ole="">
                  <v:imagedata r:id="rId97" o:title=""/>
                </v:shape>
                <o:OLEObject Type="Embed" ProgID="Equation.DSMT4" ShapeID="_x0000_i1071" DrawAspect="Content" ObjectID="_1801771408" r:id="rId98"/>
              </w:object>
            </w:r>
          </w:p>
        </w:tc>
        <w:tc>
          <w:tcPr>
            <w:tcW w:w="2407" w:type="dxa"/>
          </w:tcPr>
          <w:p w14:paraId="5BB94977" w14:textId="77777777" w:rsidR="0063543C" w:rsidRPr="00257734" w:rsidRDefault="006628B8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</w:t>
            </w:r>
            <w:r w:rsidR="0063543C"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.</w:t>
            </w:r>
            <w:r w:rsidR="0063543C"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  <w:r w:rsidR="0063543C"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720" w:dyaOrig="300" w14:anchorId="27DADFB1">
                <v:shape id="_x0000_i1072" type="#_x0000_t75" style="width:36.5pt;height:15pt" o:ole="">
                  <v:imagedata r:id="rId99" o:title=""/>
                </v:shape>
                <o:OLEObject Type="Embed" ProgID="Equation.DSMT4" ShapeID="_x0000_i1072" DrawAspect="Content" ObjectID="_1801771409" r:id="rId100"/>
              </w:object>
            </w:r>
            <w:r w:rsidR="0063543C"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</w:t>
            </w:r>
          </w:p>
        </w:tc>
        <w:tc>
          <w:tcPr>
            <w:tcW w:w="2407" w:type="dxa"/>
          </w:tcPr>
          <w:p w14:paraId="6E443FD5" w14:textId="77777777" w:rsidR="0063543C" w:rsidRPr="00257734" w:rsidRDefault="006628B8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       </w:t>
            </w:r>
            <w:r w:rsidR="0063543C"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.</w:t>
            </w:r>
            <w:r w:rsidR="0063543C"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63543C"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720" w:dyaOrig="300" w14:anchorId="12C45FFF">
                <v:shape id="_x0000_i1073" type="#_x0000_t75" style="width:36.5pt;height:15pt" o:ole="">
                  <v:imagedata r:id="rId101" o:title=""/>
                </v:shape>
                <o:OLEObject Type="Embed" ProgID="Equation.DSMT4" ShapeID="_x0000_i1073" DrawAspect="Content" ObjectID="_1801771410" r:id="rId102"/>
              </w:object>
            </w:r>
            <w:r w:rsidR="0063543C"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</w:t>
            </w:r>
          </w:p>
        </w:tc>
        <w:tc>
          <w:tcPr>
            <w:tcW w:w="2407" w:type="dxa"/>
          </w:tcPr>
          <w:p w14:paraId="4B51B3E8" w14:textId="77777777" w:rsidR="0063543C" w:rsidRPr="00257734" w:rsidRDefault="006628B8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    </w:t>
            </w:r>
            <w:r w:rsidR="0063543C"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D.</w:t>
            </w:r>
            <w:r w:rsidR="0063543C"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63543C"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880" w:dyaOrig="279" w14:anchorId="12A3732F">
                <v:shape id="_x0000_i1074" type="#_x0000_t75" style="width:44pt;height:14pt" o:ole="">
                  <v:imagedata r:id="rId103" o:title=""/>
                </v:shape>
                <o:OLEObject Type="Embed" ProgID="Equation.DSMT4" ShapeID="_x0000_i1074" DrawAspect="Content" ObjectID="_1801771411" r:id="rId104"/>
              </w:object>
            </w:r>
          </w:p>
        </w:tc>
      </w:tr>
    </w:tbl>
    <w:p w14:paraId="0ED65FA9" w14:textId="77777777" w:rsidR="0041449E" w:rsidRPr="00257734" w:rsidRDefault="0041449E" w:rsidP="0041449E">
      <w:pPr>
        <w:tabs>
          <w:tab w:val="left" w:pos="2268"/>
        </w:tabs>
        <w:spacing w:after="0" w:line="240" w:lineRule="auto"/>
        <w:ind w:left="-101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12. </w:t>
      </w:r>
      <w:r w:rsidRPr="00257734">
        <w:rPr>
          <w:rFonts w:ascii="Times New Roman" w:eastAsia="Times New Roman" w:hAnsi="Times New Roman" w:cs="Times New Roman"/>
          <w:b/>
          <w:vanish/>
          <w:sz w:val="26"/>
          <w:szCs w:val="26"/>
          <w:lang w:val="nl-NL"/>
        </w:rPr>
        <w:t>ID17 2022 PBT TOAN9CD10 STT 161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>B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ạn Hà đi xe đạp từ nhà (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238698BC">
          <v:shape id="_x0000_i1075" type="#_x0000_t75" style="width:13pt;height:13pt" o:ole="">
            <v:imagedata r:id="rId105" o:title=""/>
          </v:shape>
          <o:OLEObject Type="Embed" ProgID="Equation.DSMT4" ShapeID="_x0000_i1075" DrawAspect="Content" ObjectID="_1801771412" r:id="rId106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đến trường (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7D9E22C9">
          <v:shape id="_x0000_i1076" type="#_x0000_t75" style="width:13pt;height:13pt" o:ole="">
            <v:imagedata r:id="rId107" o:title=""/>
          </v:shape>
          <o:OLEObject Type="Embed" ProgID="Equation.DSMT4" ShapeID="_x0000_i1076" DrawAspect="Content" ObjectID="_1801771413" r:id="rId108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>) phải lên và xuống con dốc (như hình vẽ bên dưới)</w:t>
      </w:r>
      <w:r w:rsidR="008943A1"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>. C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ho biết đoạn thẳng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405" w:dyaOrig="255" w14:anchorId="36A96597">
          <v:shape id="_x0000_i1077" type="#_x0000_t75" style="width:20.5pt;height:13pt" o:ole="">
            <v:imagedata r:id="rId109" o:title=""/>
          </v:shape>
          <o:OLEObject Type="Embed" ProgID="Equation.DSMT4" ShapeID="_x0000_i1077" DrawAspect="Content" ObjectID="_1801771414" r:id="rId110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dà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630" w:dyaOrig="270" w14:anchorId="1BAB3357">
          <v:shape id="_x0000_i1078" type="#_x0000_t75" style="width:32pt;height:14pt" o:ole="">
            <v:imagedata r:id="rId111" o:title=""/>
          </v:shape>
          <o:OLEObject Type="Embed" ProgID="Equation.DSMT4" ShapeID="_x0000_i1078" DrawAspect="Content" ObjectID="_1801771415" r:id="rId112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</w:t>
      </w:r>
      <w:r w:rsidRPr="00257734">
        <w:rPr>
          <w:rFonts w:ascii="Times New Roman" w:hAnsi="Times New Roman" w:cs="Times New Roman"/>
          <w:position w:val="-10"/>
          <w:sz w:val="26"/>
          <w:szCs w:val="26"/>
        </w:rPr>
        <w:object w:dxaOrig="1455" w:dyaOrig="405" w14:anchorId="11DD5026">
          <v:shape id="_x0000_i1079" type="#_x0000_t75" style="width:73pt;height:20.5pt" o:ole="">
            <v:imagedata r:id="rId113" o:title=""/>
          </v:shape>
          <o:OLEObject Type="Embed" ProgID="Equation.DSMT4" ShapeID="_x0000_i1079" DrawAspect="Content" ObjectID="_1801771416" r:id="rId114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Tính chiều cao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35" w:dyaOrig="270" w14:anchorId="7258767A">
          <v:shape id="_x0000_i1080" type="#_x0000_t75" style="width:22pt;height:14pt" o:ole="">
            <v:imagedata r:id="rId115" o:title=""/>
          </v:shape>
          <o:OLEObject Type="Embed" ProgID="Equation.DSMT4" ShapeID="_x0000_i1080" DrawAspect="Content" ObjectID="_1801771417" r:id="rId116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Times New Roman" w:hAnsi="Times New Roman" w:cs="Times New Roman"/>
          <w:sz w:val="26"/>
          <w:szCs w:val="26"/>
        </w:rPr>
        <w:t>của con dốc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i/>
          <w:iCs/>
          <w:sz w:val="26"/>
          <w:szCs w:val="26"/>
        </w:rPr>
        <w:t>(làm tròn đến chữ số thập phân thứ nhất).</w:t>
      </w:r>
    </w:p>
    <w:p w14:paraId="51208E37" w14:textId="77777777" w:rsidR="0041449E" w:rsidRPr="00257734" w:rsidRDefault="0041449E" w:rsidP="004144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b/>
          <w:noProof/>
          <w:sz w:val="26"/>
          <w:szCs w:val="26"/>
          <w:lang w:val="en-GB" w:eastAsia="en-GB"/>
        </w:rPr>
        <w:drawing>
          <wp:inline distT="0" distB="0" distL="0" distR="0" wp14:anchorId="46C61AC2" wp14:editId="38FD68CE">
            <wp:extent cx="4857750" cy="5543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55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CBA2E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A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6CAA88FD">
          <v:shape id="_x0000_i1081" type="#_x0000_t75" style="width:27pt;height:14pt" o:ole="">
            <v:imagedata r:id="rId118" o:title=""/>
          </v:shape>
          <o:OLEObject Type="Embed" ProgID="Equation.DSMT4" ShapeID="_x0000_i1081" DrawAspect="Content" ObjectID="_1801771418" r:id="rId119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</w:rPr>
        <w:t>B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6556502A">
          <v:shape id="_x0000_i1082" type="#_x0000_t75" style="width:27pt;height:14pt" o:ole="">
            <v:imagedata r:id="rId120" o:title=""/>
          </v:shape>
          <o:OLEObject Type="Embed" ProgID="Equation.DSMT4" ShapeID="_x0000_i1082" DrawAspect="Content" ObjectID="_1801771419" r:id="rId121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="006628B8"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</w:rPr>
        <w:t>C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3B4E37A5">
          <v:shape id="_x0000_i1083" type="#_x0000_t75" style="width:27pt;height:14pt" o:ole="">
            <v:imagedata r:id="rId122" o:title=""/>
          </v:shape>
          <o:OLEObject Type="Embed" ProgID="Equation.DSMT4" ShapeID="_x0000_i1083" DrawAspect="Content" ObjectID="_1801771420" r:id="rId123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</w:rPr>
        <w:t>D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42B98D5B">
          <v:shape id="_x0000_i1084" type="#_x0000_t75" style="width:27pt;height:14pt" o:ole="">
            <v:imagedata r:id="rId124" o:title=""/>
          </v:shape>
          <o:OLEObject Type="Embed" ProgID="Equation.DSMT4" ShapeID="_x0000_i1084" DrawAspect="Content" ObjectID="_1801771421" r:id="rId125"/>
        </w:object>
      </w:r>
    </w:p>
    <w:p w14:paraId="427F6D9F" w14:textId="77777777" w:rsidR="00914F52" w:rsidRPr="00257734" w:rsidRDefault="00914F52" w:rsidP="002E4750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</w:pPr>
      <w:r w:rsidRPr="00257734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2. </w:t>
      </w:r>
      <w:r w:rsidRPr="00257734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>Dạng thức câu hỏi được lựa chọn: Lựa chọn đúng/ sai</w:t>
      </w:r>
    </w:p>
    <w:p w14:paraId="2D9D50B8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/>
          <w:i/>
          <w:iCs/>
          <w:sz w:val="26"/>
          <w:szCs w:val="26"/>
        </w:rPr>
      </w:pPr>
      <w:r w:rsidRPr="00257734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Câu 13: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>Trong mỗi ý a), b), c), d) ở dưới đây, thí sinh chọn đúng hoặc sai.</w:t>
      </w:r>
    </w:p>
    <w:p w14:paraId="072E6229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a)</w:t>
      </w:r>
      <w:r w:rsidRPr="00257734"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 w:rsidRPr="00257734">
        <w:rPr>
          <w:rFonts w:ascii="Times New Roman" w:hAnsi="Times New Roman" w:cs="Times New Roman"/>
          <w:b/>
          <w:i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1700" w:dyaOrig="960" w14:anchorId="6370C2C9">
          <v:shape id="_x0000_i1085" type="#_x0000_t75" style="width:85pt;height:48.5pt" o:ole="">
            <v:imagedata r:id="rId126" o:title=""/>
          </v:shape>
          <o:OLEObject Type="Embed" ProgID="Equation.DSMT4" ShapeID="_x0000_i1085" DrawAspect="Content" ObjectID="_1801771422" r:id="rId127"/>
        </w:object>
      </w:r>
      <w:r w:rsidRPr="00257734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</w:t>
      </w:r>
      <w:r w:rsidR="008943A1" w:rsidRPr="00257734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là hệ hai phương trình bậc nhất hai ẩn?</w:t>
      </w:r>
    </w:p>
    <w:p w14:paraId="19788508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nl-NL"/>
        </w:rPr>
        <w:t>b)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x-3y = -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3x + 2y = 13</m:t>
                </m:r>
              </m:e>
            </m:eqArr>
          </m:e>
        </m:d>
      </m:oMath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có nghiệm duy nhất là </w:t>
      </w:r>
      <w:r w:rsidRPr="00257734">
        <w:rPr>
          <w:rFonts w:ascii="Times New Roman" w:hAnsi="Times New Roman" w:cs="Times New Roman"/>
          <w:position w:val="-36"/>
          <w:sz w:val="26"/>
          <w:szCs w:val="26"/>
        </w:rPr>
        <w:object w:dxaOrig="1080" w:dyaOrig="880" w14:anchorId="77ED73FB">
          <v:shape id="_x0000_i1086" type="#_x0000_t75" style="width:54.5pt;height:44pt" o:ole="">
            <v:imagedata r:id="rId128" o:title=""/>
          </v:shape>
          <o:OLEObject Type="Embed" ProgID="Equation.DSMT4" ShapeID="_x0000_i1086" DrawAspect="Content" ObjectID="_1801771423" r:id="rId129"/>
        </w:object>
      </w:r>
    </w:p>
    <w:p w14:paraId="3F9437FB" w14:textId="77777777" w:rsidR="006D6929" w:rsidRPr="00257734" w:rsidRDefault="006D6929" w:rsidP="006D692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)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2280" w:dyaOrig="960" w14:anchorId="6B8751A7">
          <v:shape id="_x0000_i1087" type="#_x0000_t75" style="width:114pt;height:48.5pt" o:ole="">
            <v:imagedata r:id="rId130" o:title=""/>
          </v:shape>
          <o:OLEObject Type="Embed" ProgID="Equation.DSMT4" ShapeID="_x0000_i1087" DrawAspect="Content" ObjectID="_1801771424" r:id="rId131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có nghiệm duy nhất là </w:t>
      </w:r>
      <w:r w:rsidRPr="00257734">
        <w:rPr>
          <w:rFonts w:ascii="Times New Roman" w:hAnsi="Times New Roman" w:cs="Times New Roman"/>
          <w:position w:val="-36"/>
          <w:sz w:val="26"/>
          <w:szCs w:val="26"/>
        </w:rPr>
        <w:object w:dxaOrig="1020" w:dyaOrig="880" w14:anchorId="41545C0B">
          <v:shape id="_x0000_i1088" type="#_x0000_t75" style="width:51pt;height:44pt" o:ole="">
            <v:imagedata r:id="rId132" o:title=""/>
          </v:shape>
          <o:OLEObject Type="Embed" ProgID="Equation.DSMT4" ShapeID="_x0000_i1088" DrawAspect="Content" ObjectID="_1801771425" r:id="rId133"/>
        </w:object>
      </w:r>
    </w:p>
    <w:p w14:paraId="34347B3D" w14:textId="77777777" w:rsidR="006D6929" w:rsidRPr="00257734" w:rsidRDefault="006D6929" w:rsidP="006D6929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d)</w:t>
      </w:r>
      <w:r w:rsidRPr="00257734">
        <w:rPr>
          <w:rFonts w:ascii="Times New Roman" w:hAnsi="Times New Roman" w:cs="Times New Roman"/>
          <w:sz w:val="26"/>
          <w:szCs w:val="26"/>
        </w:rPr>
        <w:t xml:space="preserve"> Cho hai hệ phương trình </w:t>
      </w:r>
    </w:p>
    <w:p w14:paraId="5C68B1F1" w14:textId="77777777" w:rsidR="006D6929" w:rsidRPr="00257734" w:rsidRDefault="00C049C3" w:rsidP="006D6929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               </w:t>
      </w:r>
      <w:r w:rsidR="006D6929" w:rsidRPr="00257734">
        <w:rPr>
          <w:rFonts w:ascii="Times New Roman" w:hAnsi="Times New Roman" w:cs="Times New Roman"/>
          <w:position w:val="-38"/>
          <w:sz w:val="26"/>
          <w:szCs w:val="26"/>
        </w:rPr>
        <w:object w:dxaOrig="2840" w:dyaOrig="920" w14:anchorId="5C5BECE2">
          <v:shape id="_x0000_i1089" type="#_x0000_t75" style="width:142pt;height:47pt" o:ole="">
            <v:imagedata r:id="rId134" o:title=""/>
          </v:shape>
          <o:OLEObject Type="Embed" ProgID="Equation.DSMT4" ShapeID="_x0000_i1089" DrawAspect="Content" ObjectID="_1801771426" r:id="rId135"/>
        </w:object>
      </w:r>
      <w:r w:rsidR="006D6929" w:rsidRPr="00257734">
        <w:rPr>
          <w:rFonts w:ascii="Times New Roman" w:hAnsi="Times New Roman" w:cs="Times New Roman"/>
          <w:sz w:val="26"/>
          <w:szCs w:val="26"/>
        </w:rPr>
        <w:t xml:space="preserve"> (I) và </w:t>
      </w:r>
      <w:r w:rsidR="006D6929" w:rsidRPr="00257734">
        <w:rPr>
          <w:rFonts w:ascii="Times New Roman" w:hAnsi="Times New Roman" w:cs="Times New Roman"/>
          <w:position w:val="-42"/>
          <w:sz w:val="26"/>
          <w:szCs w:val="26"/>
        </w:rPr>
        <w:object w:dxaOrig="2600" w:dyaOrig="999" w14:anchorId="4D9B809A">
          <v:shape id="_x0000_i1090" type="#_x0000_t75" style="width:129.5pt;height:50.5pt" o:ole="">
            <v:imagedata r:id="rId136" o:title=""/>
          </v:shape>
          <o:OLEObject Type="Embed" ProgID="Equation.DSMT4" ShapeID="_x0000_i1090" DrawAspect="Content" ObjectID="_1801771427" r:id="rId137"/>
        </w:object>
      </w:r>
      <w:r w:rsidR="006D6929" w:rsidRPr="00257734">
        <w:rPr>
          <w:rFonts w:ascii="Times New Roman" w:hAnsi="Times New Roman" w:cs="Times New Roman"/>
          <w:sz w:val="26"/>
          <w:szCs w:val="26"/>
        </w:rPr>
        <w:t xml:space="preserve">  (II). </w:t>
      </w:r>
    </w:p>
    <w:p w14:paraId="377F6223" w14:textId="77777777" w:rsidR="006D6929" w:rsidRPr="00257734" w:rsidRDefault="006D6929" w:rsidP="006D6929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lastRenderedPageBreak/>
        <w:t xml:space="preserve">Biết rằng nghiệm của hệ phương trình (I) cũng là nghiệm của hệ phương trình (II). Tính giá trị của biểu thức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460" w:dyaOrig="400" w14:anchorId="61A1805D">
          <v:shape id="_x0000_i1091" type="#_x0000_t75" style="width:72.5pt;height:20pt" o:ole="">
            <v:imagedata r:id="rId138" o:title=""/>
          </v:shape>
          <o:OLEObject Type="Embed" ProgID="Equation.DSMT4" ShapeID="_x0000_i1091" DrawAspect="Content" ObjectID="_1801771428" r:id="rId139"/>
        </w:object>
      </w:r>
      <w:r w:rsidRPr="00257734">
        <w:rPr>
          <w:rFonts w:ascii="Times New Roman" w:hAnsi="Times New Roman" w:cs="Times New Roman"/>
          <w:sz w:val="26"/>
          <w:szCs w:val="26"/>
        </w:rPr>
        <w:t>là 36</w:t>
      </w:r>
    </w:p>
    <w:p w14:paraId="2CE4AEA9" w14:textId="77777777" w:rsidR="0041449E" w:rsidRPr="00257734" w:rsidRDefault="0041449E" w:rsidP="0041449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i/>
          <w:iCs/>
          <w:sz w:val="26"/>
          <w:szCs w:val="26"/>
        </w:rPr>
        <w:t>Câu 14</w:t>
      </w:r>
      <w:r w:rsidR="008943A1" w:rsidRPr="00257734">
        <w:rPr>
          <w:rFonts w:ascii="Times New Roman" w:eastAsia="Georgia" w:hAnsi="Times New Roman" w:cs="Times New Roman"/>
          <w:b/>
          <w:bCs/>
          <w:sz w:val="26"/>
          <w:szCs w:val="26"/>
        </w:rPr>
        <w:t>.</w:t>
      </w:r>
      <w:r w:rsidRPr="00257734">
        <w:rPr>
          <w:rFonts w:ascii="Times New Roman" w:eastAsia="Georgia" w:hAnsi="Times New Roman" w:cs="Times New Roman"/>
          <w:sz w:val="26"/>
          <w:szCs w:val="26"/>
        </w:rPr>
        <w:t xml:space="preserve"> Cho </w:t>
      </w:r>
      <w:r w:rsidRPr="00257734">
        <w:rPr>
          <w:rFonts w:ascii="Times New Roman" w:hAnsi="Times New Roman" w:cs="Times New Roman"/>
          <w:sz w:val="26"/>
          <w:szCs w:val="26"/>
        </w:rPr>
        <w:t xml:space="preserve">biểu thức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1560" w:dyaOrig="680" w14:anchorId="0BC6699F">
          <v:shape id="_x0000_i1092" type="#_x0000_t75" alt="OPL20U25GSXzBJYl68kk8uQGfFKzs7yb1M4KJWUiLk6ZEvGF+qCIPSnY57AbBFCvTW06.2024.TN.T9.052+K4lPs7H94VUqPe2XwIsfPRnrXQE//QTEXxb8/8N4CNc6FpgZahzpTjFhMzSA7T/nHJa11DE8Ng2TP3iAmRczFlmslSuUNOgUeb6yRvs0=" style="width:78pt;height:35pt" o:ole="">
            <v:imagedata r:id="rId140" o:title=""/>
          </v:shape>
          <o:OLEObject Type="Embed" ProgID="Equation.DSMT4" ShapeID="_x0000_i1092" DrawAspect="Content" ObjectID="_1801771429" r:id="rId141"/>
        </w:object>
      </w:r>
      <w:r w:rsidRPr="00257734">
        <w:rPr>
          <w:rFonts w:ascii="Times New Roman" w:eastAsia="Georgia" w:hAnsi="Times New Roman" w:cs="Times New Roman"/>
          <w:sz w:val="26"/>
          <w:szCs w:val="26"/>
        </w:rPr>
        <w:t>. Điền (Đ) cho câu trả lời đúng, (S) cho câu trả lời sai.</w:t>
      </w:r>
    </w:p>
    <w:p w14:paraId="5C0D49FB" w14:textId="77777777" w:rsidR="0041449E" w:rsidRPr="00257734" w:rsidRDefault="0041449E" w:rsidP="0041449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Cs/>
          <w:iCs/>
          <w:sz w:val="26"/>
          <w:szCs w:val="26"/>
        </w:rPr>
        <w:t>a)</w:t>
      </w:r>
      <w:r w:rsidRPr="00257734"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  <w:t xml:space="preserve"> </w:t>
      </w:r>
      <w:r w:rsidRPr="00257734"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 w:rsidRPr="00257734">
        <w:rPr>
          <w:rFonts w:ascii="Times New Roman" w:hAnsi="Times New Roman" w:cs="Times New Roman"/>
          <w:sz w:val="26"/>
          <w:szCs w:val="26"/>
        </w:rPr>
        <w:t xml:space="preserve">Điều kiện xác định của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55CEB993">
          <v:shape id="_x0000_i1093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093" DrawAspect="Content" ObjectID="_1801771430" r:id="rId14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là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6B21ACF">
          <v:shape id="_x0000_i1094" type="#_x0000_t75" alt="OPL20U25GSXzBJYl68kk8uQGfFKzs7yb1M4KJWUiLk6ZEvGF+qCIPSnY57AbBFCvTW06.2024.TN.T9.052+K4lPs7H94VUqPe2XwIsfPRnrXQE//QTEXxb8/8N4CNc6FpgZahzpTjFhMzSA7T/nHJa11DE8Ng2TP3iAmRczFlmslSuUNOgUeb6yRvs0=" style="width:27.5pt;height:14.5pt" o:ole="">
            <v:imagedata r:id="rId144" o:title=""/>
          </v:shape>
          <o:OLEObject Type="Embed" ProgID="Equation.DSMT4" ShapeID="_x0000_i1094" DrawAspect="Content" ObjectID="_1801771431" r:id="rId14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;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29BB724F">
          <v:shape id="_x0000_i1095" type="#_x0000_t75" alt="OPL20U25GSXzBJYl68kk8uQGfFKzs7yb1M4KJWUiLk6ZEvGF+qCIPSnY57AbBFCvTW06.2024.TN.T9.052+K4lPs7H94VUqPe2XwIsfPRnrXQE//QTEXxb8/8N4CNc6FpgZahzpTjFhMzSA7T/nHJa11DE8Ng2TP3iAmRczFlmslSuUNOgUeb6yRvs0=" style="width:27pt;height:14.5pt" o:ole="">
            <v:imagedata r:id="rId146" o:title=""/>
          </v:shape>
          <o:OLEObject Type="Embed" ProgID="Equation.DSMT4" ShapeID="_x0000_i1095" DrawAspect="Content" ObjectID="_1801771432" r:id="rId147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04DC120E" w14:textId="77777777" w:rsidR="0041449E" w:rsidRPr="00257734" w:rsidRDefault="0041449E" w:rsidP="0041449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Georgia" w:hAnsi="Times New Roman" w:cs="Times New Roman"/>
          <w:b/>
          <w:sz w:val="26"/>
          <w:szCs w:val="26"/>
        </w:rPr>
        <w:t xml:space="preserve">b) </w:t>
      </w:r>
      <w:r w:rsidRPr="00257734">
        <w:rPr>
          <w:rFonts w:ascii="Times New Roman" w:hAnsi="Times New Roman" w:cs="Times New Roman"/>
          <w:sz w:val="26"/>
          <w:szCs w:val="26"/>
        </w:rPr>
        <w:t xml:space="preserve">Vớ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71D04F6">
          <v:shape id="_x0000_i1096" type="#_x0000_t75" alt="OPL20U25GSXzBJYl68kk8uQGfFKzs7yb1M4KJWUiLk6ZEvGF+qCIPSnY57AbBFCvTW06.2024.TN.T9.052+K4lPs7H94VUqPe2XwIsfPRnrXQE//QTEXxb8/8N4CNc6FpgZahzpTjFhMzSA7T/nHJa11DE8Ng2TP3iAmRczFlmslSuUNOgUeb6yRvs0=" style="width:10pt;height:11.5pt" o:ole="">
            <v:imagedata r:id="rId148" o:title=""/>
          </v:shape>
          <o:OLEObject Type="Embed" ProgID="Equation.DSMT4" ShapeID="_x0000_i1096" DrawAspect="Content" ObjectID="_1801771433" r:id="rId149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ỏa mãn điều kiện xác định, rút gọn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4F54170D">
          <v:shape id="_x0000_i1097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097" DrawAspect="Content" ObjectID="_1801771434" r:id="rId150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a được: </w:t>
      </w:r>
      <w:r w:rsidRPr="00257734">
        <w:rPr>
          <w:rFonts w:ascii="Times New Roman" w:hAnsi="Times New Roman" w:cs="Times New Roman"/>
          <w:position w:val="-28"/>
          <w:sz w:val="26"/>
          <w:szCs w:val="26"/>
        </w:rPr>
        <w:object w:dxaOrig="1100" w:dyaOrig="720" w14:anchorId="680524B6">
          <v:shape id="_x0000_i1098" type="#_x0000_t75" alt="OPL20U25GSXzBJYl68kk8uQGfFKzs7yb1M4KJWUiLk6ZEvGF+qCIPSnY57AbBFCvTW06.2024.TN.T9.052+K4lPs7H94VUqPe2XwIsfPRnrXQE//QTEXxb8/8N4CNc6FpgZahzpTjFhMzSA7T/nHJa11DE8Ng2TP3iAmRczFlmslSuUNOgUeb6yRvs0=" style="width:55pt;height:35pt" o:ole="">
            <v:imagedata r:id="rId151" o:title=""/>
          </v:shape>
          <o:OLEObject Type="Embed" ProgID="Equation.DSMT4" ShapeID="_x0000_i1098" DrawAspect="Content" ObjectID="_1801771435" r:id="rId152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09AD5DD5" w14:textId="77777777" w:rsidR="0041449E" w:rsidRPr="00257734" w:rsidRDefault="0041449E" w:rsidP="0041449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) </w:t>
      </w:r>
      <w:r w:rsidRPr="00257734">
        <w:rPr>
          <w:rFonts w:ascii="Times New Roman" w:hAnsi="Times New Roman" w:cs="Times New Roman"/>
          <w:sz w:val="26"/>
          <w:szCs w:val="26"/>
        </w:rPr>
        <w:t xml:space="preserve">Vớ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85E55E7">
          <v:shape id="_x0000_i1099" type="#_x0000_t75" alt="OPL20U25GSXzBJYl68kk8uQGfFKzs7yb1M4KJWUiLk6ZEvGF+qCIPSnY57AbBFCvTW06.2024.TN.T9.052+K4lPs7H94VUqPe2XwIsfPRnrXQE//QTEXxb8/8N4CNc6FpgZahzpTjFhMzSA7T/nHJa11DE8Ng2TP3iAmRczFlmslSuUNOgUeb6yRvs0=" style="width:27.5pt;height:14.5pt" o:ole="">
            <v:imagedata r:id="rId153" o:title=""/>
          </v:shape>
          <o:OLEObject Type="Embed" ProgID="Equation.DSMT4" ShapeID="_x0000_i1099" DrawAspect="Content" ObjectID="_1801771436" r:id="rId154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ì giá trị của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46123517">
          <v:shape id="_x0000_i1100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100" DrawAspect="Content" ObjectID="_1801771437" r:id="rId15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là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38B99B5">
          <v:shape id="_x0000_i1101" type="#_x0000_t75" alt="OPL20U25GSXzBJYl68kk8uQGfFKzs7yb1M4KJWUiLk6ZEvGF+qCIPSnY57AbBFCvTW06.2024.TN.T9.052+K4lPs7H94VUqPe2XwIsfPRnrXQE//QTEXxb8/8N4CNc6FpgZahzpTjFhMzSA7T/nHJa11DE8Ng2TP3iAmRczFlmslSuUNOgUeb6yRvs0=" style="width:10pt;height:13pt" o:ole="">
            <v:imagedata r:id="rId156" o:title=""/>
          </v:shape>
          <o:OLEObject Type="Embed" ProgID="Equation.DSMT4" ShapeID="_x0000_i1101" DrawAspect="Content" ObjectID="_1801771438" r:id="rId157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5AF57770" w14:textId="77777777" w:rsidR="0041449E" w:rsidRPr="00257734" w:rsidRDefault="0041449E" w:rsidP="0041449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d)</w:t>
      </w:r>
      <w:r w:rsidR="008943A1" w:rsidRPr="00257734"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</w:rPr>
        <w:t xml:space="preserve">Kh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5D94933D">
          <v:shape id="_x0000_i1102" type="#_x0000_t75" alt="OPL20U25GSXzBJYl68kk8uQGfFKzs7yb1M4KJWUiLk6ZEvGF+qCIPSnY57AbBFCvTW06.2024.TN.T9.052+K4lPs7H94VUqPe2XwIsfPRnrXQE//QTEXxb8/8N4CNc6FpgZahzpTjFhMzSA7T/nHJa11DE8Ng2TP3iAmRczFlmslSuUNOgUeb6yRvs0=" style="width:31pt;height:13pt" o:ole="">
            <v:imagedata r:id="rId158" o:title=""/>
          </v:shape>
          <o:OLEObject Type="Embed" ProgID="Equation.DSMT4" ShapeID="_x0000_i1102" DrawAspect="Content" ObjectID="_1801771439" r:id="rId159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ì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7E166E0">
          <v:shape id="_x0000_i1103" type="#_x0000_t75" alt="OPL20U25GSXzBJYl68kk8uQGfFKzs7yb1M4KJWUiLk6ZEvGF+qCIPSnY57AbBFCvTW06.2024.TN.T9.052+K4lPs7H94VUqPe2XwIsfPRnrXQE//QTEXxb8/8N4CNc6FpgZahzpTjFhMzSA7T/nHJa11DE8Ng2TP3iAmRczFlmslSuUNOgUeb6yRvs0=" style="width:27.5pt;height:14pt" o:ole="">
            <v:imagedata r:id="rId160" o:title=""/>
          </v:shape>
          <o:OLEObject Type="Embed" ProgID="Equation.DSMT4" ShapeID="_x0000_i1103" DrawAspect="Content" ObjectID="_1801771440" r:id="rId161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15F3F355" w14:textId="77777777" w:rsidR="0041449E" w:rsidRPr="00257734" w:rsidRDefault="0041449E" w:rsidP="0041449E">
      <w:pPr>
        <w:tabs>
          <w:tab w:val="left" w:pos="992"/>
        </w:tabs>
        <w:spacing w:after="0" w:line="360" w:lineRule="auto"/>
        <w:outlineLvl w:val="1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</w:rPr>
        <w:t>Câu 15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>.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Cho hình vẽ, biết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sz w:val="26"/>
          <w:szCs w:val="26"/>
        </w:rPr>
        <w:t>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0D345F71">
          <v:shape id="_x0000_i1104" type="#_x0000_t75" style="width:27pt;height:14.5pt" o:ole="">
            <v:imagedata r:id="rId162" o:title=""/>
          </v:shape>
          <o:OLEObject Type="Embed" ProgID="Equation.DSMT4" ShapeID="_x0000_i1104" DrawAspect="Content" ObjectID="_1801771441" r:id="rId163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vuông tạ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2D3E3124">
          <v:shape id="_x0000_i1105" type="#_x0000_t75" style="width:13pt;height:13pt" o:ole="">
            <v:imagedata r:id="rId164" o:title=""/>
          </v:shape>
          <o:OLEObject Type="Embed" ProgID="Equation.DSMT4" ShapeID="_x0000_i1105" DrawAspect="Content" ObjectID="_1801771442" r:id="rId165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257734">
        <w:rPr>
          <w:rFonts w:ascii="Times New Roman" w:hAnsi="Times New Roman" w:cs="Times New Roman"/>
          <w:sz w:val="26"/>
          <w:szCs w:val="26"/>
        </w:rPr>
        <w:t xml:space="preserve">có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140" w:dyaOrig="375" w14:anchorId="45F009AB">
          <v:shape id="_x0000_i1106" type="#_x0000_t75" style="width:57pt;height:19pt" o:ole="">
            <v:imagedata r:id="rId166" o:title=""/>
          </v:shape>
          <o:OLEObject Type="Embed" ProgID="Equation.DSMT4" ShapeID="_x0000_i1106" DrawAspect="Content" ObjectID="_1801771443" r:id="rId167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,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140" w:dyaOrig="285" w14:anchorId="24AFCBED">
          <v:shape id="_x0000_i1107" type="#_x0000_t75" style="width:57pt;height:14.5pt" o:ole="">
            <v:imagedata r:id="rId168" o:title=""/>
          </v:shape>
          <o:OLEObject Type="Embed" ProgID="Equation.DSMT4" ShapeID="_x0000_i1107" DrawAspect="Content" ObjectID="_1801771444" r:id="rId169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sz w:val="26"/>
          <w:szCs w:val="26"/>
        </w:rPr>
        <w:t>Trong mỗi ý a), b), c), d) ở dưới đây, thí sinh chọn đúng hoặc sai.</w:t>
      </w:r>
    </w:p>
    <w:p w14:paraId="4ACAD015" w14:textId="77777777" w:rsidR="0041449E" w:rsidRPr="00257734" w:rsidRDefault="0041449E" w:rsidP="0041449E">
      <w:pPr>
        <w:pStyle w:val="NormalWeb"/>
        <w:tabs>
          <w:tab w:val="left" w:pos="992"/>
        </w:tabs>
        <w:spacing w:before="0" w:beforeAutospacing="0" w:after="0" w:afterAutospacing="0" w:line="276" w:lineRule="auto"/>
        <w:rPr>
          <w:b/>
          <w:sz w:val="26"/>
          <w:szCs w:val="26"/>
        </w:rPr>
      </w:pPr>
      <w:r w:rsidRPr="00257734">
        <w:rPr>
          <w:b/>
          <w:sz w:val="26"/>
          <w:szCs w:val="26"/>
        </w:rPr>
        <w:t xml:space="preserve">         </w:t>
      </w:r>
      <w:r w:rsidRPr="00257734">
        <w:rPr>
          <w:b/>
          <w:noProof/>
          <w:sz w:val="26"/>
          <w:szCs w:val="26"/>
          <w:lang w:val="en-GB" w:eastAsia="en-GB"/>
        </w:rPr>
        <w:drawing>
          <wp:inline distT="0" distB="0" distL="0" distR="0" wp14:anchorId="072EFEAB" wp14:editId="30ECA91C">
            <wp:extent cx="2146419" cy="13049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878" cy="130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D850D" w14:textId="77777777" w:rsidR="0041449E" w:rsidRPr="00257734" w:rsidRDefault="006628B8" w:rsidP="00C049C3">
      <w:pPr>
        <w:pStyle w:val="ListParagraph"/>
        <w:tabs>
          <w:tab w:val="left" w:pos="2268"/>
        </w:tabs>
        <w:spacing w:line="256" w:lineRule="auto"/>
        <w:ind w:left="567" w:hanging="567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  <w:lang w:val="vi-VN"/>
        </w:rPr>
        <w:t xml:space="preserve">a) </w:t>
      </w:r>
      <w:r w:rsidR="0041449E" w:rsidRPr="00257734">
        <w:rPr>
          <w:rFonts w:cs="Times New Roman"/>
          <w:bCs/>
          <w:position w:val="-24"/>
          <w:sz w:val="26"/>
          <w:szCs w:val="26"/>
        </w:rPr>
        <w:object w:dxaOrig="1650" w:dyaOrig="630" w14:anchorId="0220597D">
          <v:shape id="_x0000_i1108" type="#_x0000_t75" style="width:83pt;height:32pt" o:ole="">
            <v:imagedata r:id="rId171" o:title=""/>
          </v:shape>
          <o:OLEObject Type="Embed" ProgID="Equation.DSMT4" ShapeID="_x0000_i1108" DrawAspect="Content" ObjectID="_1801771445" r:id="rId172"/>
        </w:object>
      </w:r>
      <w:r w:rsidR="0041449E" w:rsidRPr="00257734">
        <w:rPr>
          <w:rFonts w:cs="Times New Roman"/>
          <w:bCs/>
          <w:sz w:val="26"/>
          <w:szCs w:val="26"/>
        </w:rPr>
        <w:tab/>
      </w:r>
    </w:p>
    <w:p w14:paraId="7306323D" w14:textId="77777777" w:rsidR="0041449E" w:rsidRPr="00257734" w:rsidRDefault="008943A1" w:rsidP="00C049C3">
      <w:pPr>
        <w:pStyle w:val="ListParagraph"/>
        <w:tabs>
          <w:tab w:val="left" w:pos="3402"/>
          <w:tab w:val="left" w:pos="5669"/>
          <w:tab w:val="left" w:pos="7937"/>
        </w:tabs>
        <w:spacing w:line="256" w:lineRule="auto"/>
        <w:ind w:left="567" w:hanging="567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  <w:lang w:val="vi-VN"/>
        </w:rPr>
        <w:t>b)</w:t>
      </w:r>
      <w:r w:rsidR="0041449E" w:rsidRPr="00257734">
        <w:rPr>
          <w:rFonts w:cs="Times New Roman"/>
          <w:bCs/>
          <w:sz w:val="26"/>
          <w:szCs w:val="26"/>
        </w:rPr>
        <w:t xml:space="preserve"> </w:t>
      </w:r>
      <w:r w:rsidR="0041449E" w:rsidRPr="00257734">
        <w:rPr>
          <w:rFonts w:cs="Times New Roman"/>
          <w:bCs/>
          <w:position w:val="-24"/>
          <w:sz w:val="26"/>
          <w:szCs w:val="26"/>
        </w:rPr>
        <w:object w:dxaOrig="1140" w:dyaOrig="675" w14:anchorId="2E15BA5F">
          <v:shape id="_x0000_i1109" type="#_x0000_t75" style="width:57pt;height:34pt" o:ole="">
            <v:imagedata r:id="rId173" o:title=""/>
          </v:shape>
          <o:OLEObject Type="Embed" ProgID="Equation.DSMT4" ShapeID="_x0000_i1109" DrawAspect="Content" ObjectID="_1801771446" r:id="rId174"/>
        </w:object>
      </w:r>
    </w:p>
    <w:p w14:paraId="4FC24B4A" w14:textId="77777777" w:rsidR="0041449E" w:rsidRPr="00257734" w:rsidRDefault="006628B8" w:rsidP="00C049C3">
      <w:pPr>
        <w:pStyle w:val="ListParagraph"/>
        <w:tabs>
          <w:tab w:val="left" w:pos="3402"/>
          <w:tab w:val="left" w:pos="5669"/>
          <w:tab w:val="left" w:pos="7937"/>
        </w:tabs>
        <w:spacing w:line="256" w:lineRule="auto"/>
        <w:ind w:left="567" w:hanging="567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  <w:lang w:val="vi-VN"/>
        </w:rPr>
        <w:t xml:space="preserve">c) </w:t>
      </w:r>
      <w:r w:rsidR="0041449E" w:rsidRPr="00257734">
        <w:rPr>
          <w:rFonts w:cs="Times New Roman"/>
          <w:position w:val="-24"/>
          <w:sz w:val="26"/>
          <w:szCs w:val="26"/>
        </w:rPr>
        <w:object w:dxaOrig="1245" w:dyaOrig="675" w14:anchorId="129B9D91">
          <v:shape id="_x0000_i1110" type="#_x0000_t75" style="width:62.5pt;height:34pt" o:ole="">
            <v:imagedata r:id="rId175" o:title=""/>
          </v:shape>
          <o:OLEObject Type="Embed" ProgID="Equation.DSMT4" ShapeID="_x0000_i1110" DrawAspect="Content" ObjectID="_1801771447" r:id="rId176"/>
        </w:object>
      </w:r>
    </w:p>
    <w:p w14:paraId="6BCF3CE8" w14:textId="77777777" w:rsidR="0041449E" w:rsidRPr="00257734" w:rsidRDefault="006628B8" w:rsidP="00C049C3">
      <w:pPr>
        <w:pStyle w:val="ListParagraph"/>
        <w:tabs>
          <w:tab w:val="left" w:pos="3402"/>
          <w:tab w:val="left" w:pos="5669"/>
          <w:tab w:val="left" w:pos="7937"/>
        </w:tabs>
        <w:spacing w:line="256" w:lineRule="auto"/>
        <w:ind w:left="567" w:hanging="567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  <w:lang w:val="vi-VN"/>
        </w:rPr>
        <w:t xml:space="preserve">d) </w:t>
      </w:r>
      <w:r w:rsidR="0041449E" w:rsidRPr="00257734">
        <w:rPr>
          <w:rFonts w:cs="Times New Roman"/>
          <w:bCs/>
          <w:sz w:val="26"/>
          <w:szCs w:val="26"/>
        </w:rPr>
        <w:t xml:space="preserve">Độ dài cạnh </w:t>
      </w:r>
      <w:r w:rsidR="0041449E" w:rsidRPr="00257734">
        <w:rPr>
          <w:rFonts w:cs="Times New Roman"/>
          <w:position w:val="-4"/>
          <w:sz w:val="26"/>
          <w:szCs w:val="26"/>
        </w:rPr>
        <w:object w:dxaOrig="450" w:dyaOrig="255" w14:anchorId="76F87FFD">
          <v:shape id="_x0000_i1111" type="#_x0000_t75" style="width:23pt;height:13pt" o:ole="">
            <v:imagedata r:id="rId177" o:title=""/>
          </v:shape>
          <o:OLEObject Type="Embed" ProgID="Equation.DSMT4" ShapeID="_x0000_i1111" DrawAspect="Content" ObjectID="_1801771448" r:id="rId178"/>
        </w:object>
      </w:r>
      <w:r w:rsidR="0041449E" w:rsidRPr="00257734">
        <w:rPr>
          <w:rFonts w:cs="Times New Roman"/>
          <w:bCs/>
          <w:sz w:val="26"/>
          <w:szCs w:val="26"/>
        </w:rPr>
        <w:t xml:space="preserve"> bằng </w:t>
      </w:r>
      <w:r w:rsidR="0041449E" w:rsidRPr="00257734">
        <w:rPr>
          <w:rFonts w:cs="Times New Roman"/>
          <w:position w:val="-14"/>
          <w:sz w:val="26"/>
          <w:szCs w:val="26"/>
        </w:rPr>
        <w:object w:dxaOrig="1080" w:dyaOrig="405" w14:anchorId="36531595">
          <v:shape id="_x0000_i1112" type="#_x0000_t75" style="width:54pt;height:20.5pt" o:ole="">
            <v:imagedata r:id="rId179" o:title=""/>
          </v:shape>
          <o:OLEObject Type="Embed" ProgID="Equation.DSMT4" ShapeID="_x0000_i1112" DrawAspect="Content" ObjectID="_1801771449" r:id="rId180"/>
        </w:object>
      </w:r>
      <w:r w:rsidR="0041449E" w:rsidRPr="00257734">
        <w:rPr>
          <w:rFonts w:cs="Times New Roman"/>
          <w:bCs/>
          <w:sz w:val="26"/>
          <w:szCs w:val="26"/>
        </w:rPr>
        <w:t>.</w:t>
      </w:r>
    </w:p>
    <w:p w14:paraId="0860871F" w14:textId="77777777" w:rsidR="006D6929" w:rsidRPr="00257734" w:rsidRDefault="006D6929" w:rsidP="006D6929">
      <w:pPr>
        <w:pStyle w:val="NormalWeb"/>
        <w:shd w:val="clear" w:color="auto" w:fill="FFFFFF"/>
        <w:spacing w:before="0" w:beforeAutospacing="0" w:after="0" w:afterAutospacing="0" w:line="432" w:lineRule="atLeast"/>
        <w:rPr>
          <w:sz w:val="26"/>
          <w:szCs w:val="26"/>
        </w:rPr>
      </w:pPr>
      <w:r w:rsidRPr="00257734">
        <w:rPr>
          <w:rFonts w:eastAsia="Calibri"/>
          <w:b/>
          <w:bCs/>
          <w:sz w:val="26"/>
          <w:szCs w:val="26"/>
        </w:rPr>
        <w:t>Câu 16.</w:t>
      </w:r>
      <w:r w:rsidRPr="00257734">
        <w:rPr>
          <w:sz w:val="26"/>
          <w:szCs w:val="26"/>
        </w:rPr>
        <w:t> Một diễn viên đi xe đạp một bánh trên sợi dây cáp căng được cố định ở hai đầu dây. Biết đường kính bánh xe là 90cm. Trong mỗi đáp án a,b,c,d dưới đây thí sinh chọn đúng(Đ) hoặc sai(S):</w:t>
      </w:r>
    </w:p>
    <w:p w14:paraId="7A2C6708" w14:textId="77777777" w:rsidR="006D6929" w:rsidRPr="00257734" w:rsidRDefault="008943A1" w:rsidP="00C049C3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>a)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 xml:space="preserve"> Đoạn dây là tiếp tuyến của đường tròn bánh xe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147995A5" w14:textId="77777777" w:rsidR="006D6929" w:rsidRPr="00257734" w:rsidRDefault="00C049C3" w:rsidP="00C049C3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) 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>Khoảng cách từ trục xe đến dây cáp là 90cm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176E989C" w14:textId="77777777" w:rsidR="006D6929" w:rsidRPr="00257734" w:rsidRDefault="00C049C3" w:rsidP="00C049C3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>c)</w:t>
      </w:r>
      <w:r w:rsidR="008943A1"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 xml:space="preserve">Chu vi của bánh xe là </w:t>
      </w:r>
      <w:r w:rsidR="006D6929" w:rsidRPr="00257734">
        <w:rPr>
          <w:rFonts w:ascii="Times New Roman" w:hAnsi="Times New Roman" w:cs="Times New Roman"/>
          <w:bCs/>
          <w:position w:val="-6"/>
          <w:sz w:val="26"/>
          <w:szCs w:val="26"/>
        </w:rPr>
        <w:object w:dxaOrig="680" w:dyaOrig="279" w14:anchorId="2C6FB498">
          <v:shape id="_x0000_i1113" type="#_x0000_t75" style="width:35pt;height:14pt" o:ole="">
            <v:imagedata r:id="rId181" o:title=""/>
          </v:shape>
          <o:OLEObject Type="Embed" ProgID="Equation.DSMT4" ShapeID="_x0000_i1113" DrawAspect="Content" ObjectID="_1801771450" r:id="rId182"/>
        </w:objec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08E15EF5" w14:textId="77777777" w:rsidR="006D6929" w:rsidRPr="00257734" w:rsidRDefault="00C049C3" w:rsidP="00C049C3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) 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 xml:space="preserve">Nếu người đó đứng cách đầu dây A một khoảng là 1mét thì khoảng cách từ tâm bánh xe đến đầu dây A là </w:t>
      </w:r>
      <w:r w:rsidR="006D6929" w:rsidRPr="00257734">
        <w:rPr>
          <w:rFonts w:ascii="Times New Roman" w:hAnsi="Times New Roman" w:cs="Times New Roman"/>
          <w:bCs/>
          <w:position w:val="-8"/>
          <w:sz w:val="26"/>
          <w:szCs w:val="26"/>
        </w:rPr>
        <w:object w:dxaOrig="980" w:dyaOrig="360" w14:anchorId="546FFF4A">
          <v:shape id="_x0000_i1114" type="#_x0000_t75" style="width:49pt;height:18pt" o:ole="">
            <v:imagedata r:id="rId183" o:title=""/>
          </v:shape>
          <o:OLEObject Type="Embed" ProgID="Equation.DSMT4" ShapeID="_x0000_i1114" DrawAspect="Content" ObjectID="_1801771451" r:id="rId184"/>
        </w:object>
      </w:r>
    </w:p>
    <w:p w14:paraId="49049F04" w14:textId="77777777" w:rsidR="00914F52" w:rsidRPr="00257734" w:rsidRDefault="00914F52" w:rsidP="00914F52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257734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3. </w:t>
      </w:r>
      <w:r w:rsidRPr="00257734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>Dạng thức câu hỏi câu trả lời ngắn.</w:t>
      </w:r>
    </w:p>
    <w:p w14:paraId="51553744" w14:textId="77777777" w:rsidR="0041449E" w:rsidRPr="00257734" w:rsidRDefault="0041449E" w:rsidP="00F21F21">
      <w:pPr>
        <w:tabs>
          <w:tab w:val="left" w:pos="993"/>
        </w:tabs>
        <w:spacing w:before="120" w:after="0" w:line="360" w:lineRule="auto"/>
        <w:ind w:right="-268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bCs/>
          <w:iCs/>
          <w:sz w:val="26"/>
          <w:szCs w:val="26"/>
        </w:rPr>
        <w:lastRenderedPageBreak/>
        <w:t xml:space="preserve">Câu </w:t>
      </w:r>
      <w:r w:rsidR="00C049C3" w:rsidRPr="00257734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17.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Cho đoạn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67A18C14">
          <v:shape id="_x0000_i1115" type="#_x0000_t75" style="width:23.5pt;height:14pt" o:ole="">
            <v:imagedata r:id="rId185" o:title=""/>
          </v:shape>
          <o:OLEObject Type="Embed" ProgID="Equation.DSMT4" ShapeID="_x0000_i1115" DrawAspect="Content" ObjectID="_1801771452" r:id="rId186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và 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B87BF12">
          <v:shape id="_x0000_i1116" type="#_x0000_t75" style="width:12pt;height:12.5pt" o:ole="">
            <v:imagedata r:id="rId187" o:title=""/>
          </v:shape>
          <o:OLEObject Type="Embed" ProgID="Equation.DSMT4" ShapeID="_x0000_i1116" DrawAspect="Content" ObjectID="_1801771453" r:id="rId188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nằm trên đoạn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61B9ED47">
          <v:shape id="_x0000_i1117" type="#_x0000_t75" style="width:23.5pt;height:14pt" o:ole="">
            <v:imagedata r:id="rId189" o:title=""/>
          </v:shape>
          <o:OLEObject Type="Embed" ProgID="Equation.DSMT4" ShapeID="_x0000_i1117" DrawAspect="Content" ObjectID="_1801771454" r:id="rId190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sao cho </w:t>
      </w:r>
      <w:r w:rsidR="00BF2F71" w:rsidRPr="00257734">
        <w:rPr>
          <w:rFonts w:ascii="Times New Roman" w:hAnsi="Times New Roman" w:cs="Times New Roman"/>
          <w:position w:val="-6"/>
          <w:sz w:val="26"/>
          <w:szCs w:val="26"/>
        </w:rPr>
        <w:object w:dxaOrig="1100" w:dyaOrig="279" w14:anchorId="34D0B188">
          <v:shape id="_x0000_i1118" type="#_x0000_t75" style="width:56pt;height:14pt" o:ole="">
            <v:imagedata r:id="rId191" o:title=""/>
          </v:shape>
          <o:OLEObject Type="Embed" ProgID="Equation.DSMT4" ShapeID="_x0000_i1118" DrawAspect="Content" ObjectID="_1801771455" r:id="rId192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Đường tròn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45378818">
          <v:shape id="_x0000_i1119" type="#_x0000_t75" style="width:21.5pt;height:20.5pt" o:ole="">
            <v:imagedata r:id="rId193" o:title=""/>
          </v:shape>
          <o:OLEObject Type="Embed" ProgID="Equation.DSMT4" ShapeID="_x0000_i1119" DrawAspect="Content" ObjectID="_1801771456" r:id="rId194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bán kính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7E6CEAD0">
          <v:shape id="_x0000_i1120" type="#_x0000_t75" style="width:19pt;height:14pt" o:ole="">
            <v:imagedata r:id="rId195" o:title=""/>
          </v:shape>
          <o:OLEObject Type="Embed" ProgID="Equation.DSMT4" ShapeID="_x0000_i1120" DrawAspect="Content" ObjectID="_1801771457" r:id="rId196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và đường tròn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3379358F">
          <v:shape id="_x0000_i1121" type="#_x0000_t75" style="width:23.5pt;height:20.5pt" o:ole="">
            <v:imagedata r:id="rId197" o:title=""/>
          </v:shape>
          <o:OLEObject Type="Embed" ProgID="Equation.DSMT4" ShapeID="_x0000_i1121" DrawAspect="Content" ObjectID="_1801771458" r:id="rId198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bán kính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C087C80">
          <v:shape id="_x0000_i1122" type="#_x0000_t75" style="width:21.5pt;height:14pt" o:ole="">
            <v:imagedata r:id="rId199" o:title=""/>
          </v:shape>
          <o:OLEObject Type="Embed" ProgID="Equation.DSMT4" ShapeID="_x0000_i1122" DrawAspect="Content" ObjectID="_1801771459" r:id="rId200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Dây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7C9D1443">
          <v:shape id="_x0000_i1123" type="#_x0000_t75" style="width:21.5pt;height:12.5pt" o:ole="">
            <v:imagedata r:id="rId201" o:title=""/>
          </v:shape>
          <o:OLEObject Type="Embed" ProgID="Equation.DSMT4" ShapeID="_x0000_i1123" DrawAspect="Content" ObjectID="_1801771460" r:id="rId202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của đường tròn lớn cắt đường tròn nhỏ tạ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311F3F68">
          <v:shape id="_x0000_i1124" type="#_x0000_t75" style="width:12pt;height:14pt" o:ole="">
            <v:imagedata r:id="rId203" o:title=""/>
          </v:shape>
          <o:OLEObject Type="Embed" ProgID="Equation.DSMT4" ShapeID="_x0000_i1124" DrawAspect="Content" ObjectID="_1801771461" r:id="rId204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Khi đó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460" w:dyaOrig="620" w14:anchorId="16D0565F">
          <v:shape id="_x0000_i1125" type="#_x0000_t75" style="width:22pt;height:30pt" o:ole="">
            <v:imagedata r:id="rId205" o:title=""/>
          </v:shape>
          <o:OLEObject Type="Embed" ProgID="Equation.DSMT4" ShapeID="_x0000_i1125" DrawAspect="Content" ObjectID="_1801771462" r:id="rId206"/>
        </w:object>
      </w:r>
      <w:r w:rsidRPr="00257734">
        <w:rPr>
          <w:rFonts w:ascii="Times New Roman" w:hAnsi="Times New Roman" w:cs="Times New Roman"/>
          <w:noProof/>
          <w:sz w:val="26"/>
          <w:szCs w:val="26"/>
        </w:rPr>
        <w:t xml:space="preserve"> bằng</w:t>
      </w:r>
      <w:r w:rsidR="008943A1" w:rsidRPr="00257734">
        <w:rPr>
          <w:rFonts w:ascii="Times New Roman" w:hAnsi="Times New Roman" w:cs="Times New Roman"/>
          <w:noProof/>
          <w:sz w:val="26"/>
          <w:szCs w:val="26"/>
        </w:rPr>
        <w:t xml:space="preserve"> bao </w:t>
      </w:r>
      <w:r w:rsidR="008943A1" w:rsidRPr="00257734">
        <w:rPr>
          <w:rFonts w:ascii="Times New Roman" w:hAnsi="Times New Roman" w:cs="Times New Roman"/>
          <w:noProof/>
          <w:sz w:val="26"/>
          <w:szCs w:val="26"/>
          <w:lang w:val="vi-VN"/>
        </w:rPr>
        <w:t>nhiêu ?</w:t>
      </w:r>
    </w:p>
    <w:p w14:paraId="4D360B3C" w14:textId="77777777" w:rsidR="0041449E" w:rsidRPr="00257734" w:rsidRDefault="008943A1" w:rsidP="0041449E">
      <w:pPr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âu 18.</w: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 Cho </w:t>
      </w:r>
      <w:r w:rsidR="0041449E" w:rsidRPr="00257734">
        <w:rPr>
          <w:rFonts w:ascii="Times New Roman" w:hAnsi="Times New Roman" w:cs="Times New Roman"/>
          <w:position w:val="-10"/>
          <w:sz w:val="26"/>
          <w:szCs w:val="26"/>
        </w:rPr>
        <w:object w:dxaOrig="3820" w:dyaOrig="499" w14:anchorId="518E28F7">
          <v:shape id="_x0000_i1126" type="#_x0000_t75" style="width:191pt;height:25pt" o:ole="">
            <v:imagedata r:id="rId207" o:title=""/>
          </v:shape>
          <o:OLEObject Type="Embed" ProgID="Equation.DSMT4" ShapeID="_x0000_i1126" DrawAspect="Content" ObjectID="_1801771463" r:id="rId208"/>
        </w:objec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. Khi đó, giá trị của </w:t>
      </w:r>
      <w:r w:rsidR="0041449E" w:rsidRPr="002577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55C67D3F">
          <v:shape id="_x0000_i1127" type="#_x0000_t75" style="width:31pt;height:14.5pt" o:ole="">
            <v:imagedata r:id="rId209" o:title=""/>
          </v:shape>
          <o:OLEObject Type="Embed" ProgID="Equation.DSMT4" ShapeID="_x0000_i1127" DrawAspect="Content" ObjectID="_1801771464" r:id="rId210"/>
        </w:objec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41449E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>có kết quả là?</w:t>
      </w:r>
    </w:p>
    <w:p w14:paraId="2D59ED57" w14:textId="77777777" w:rsidR="008943A1" w:rsidRPr="00257734" w:rsidRDefault="0041449E" w:rsidP="008943A1">
      <w:pPr>
        <w:spacing w:after="0" w:line="240" w:lineRule="auto"/>
        <w:rPr>
          <w:rFonts w:ascii="Times New Roman" w:hAnsi="Times New Roman" w:cs="Times New Roman"/>
          <w:noProof/>
          <w:sz w:val="26"/>
          <w:szCs w:val="26"/>
          <w:lang w:eastAsia="vi-VN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943A1" w:rsidRPr="00257734">
        <w:rPr>
          <w:rFonts w:ascii="Times New Roman" w:hAnsi="Times New Roman" w:cs="Times New Roman"/>
          <w:b/>
          <w:sz w:val="26"/>
          <w:szCs w:val="26"/>
          <w:lang w:val="vi-VN"/>
        </w:rPr>
        <w:t>19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8943A1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Một cái cây cao có bóng 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 xml:space="preserve">trên mặt đất </w:t>
      </w:r>
      <w:r w:rsidR="008943A1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>dài</w:t>
      </w:r>
      <w:r w:rsidR="00F1728A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6 mét.</w:t>
      </w:r>
      <w:r w:rsidR="008943A1"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 xml:space="preserve">Biết </w:t>
      </w:r>
      <w:r w:rsidR="008943A1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góc hợp bởi tia nắng với 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 xml:space="preserve">mặt đất là </w:t>
      </w:r>
      <w:r w:rsidR="008943A1"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 w14:anchorId="3ABFBAD8">
          <v:shape id="_x0000_i1128" type="#_x0000_t75" style="width:20pt;height:14pt" o:ole="">
            <v:imagedata r:id="rId211" o:title=""/>
          </v:shape>
          <o:OLEObject Type="Embed" ProgID="Equation.DSMT4" ShapeID="_x0000_i1128" DrawAspect="Content" ObjectID="_1801771465" r:id="rId212"/>
        </w:objec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="00F1728A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>C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 xml:space="preserve">hiều cao của cây </w:t>
      </w:r>
      <w:r w:rsidR="00F1728A"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là bao nhiêu mét </w:t>
      </w:r>
      <w:r w:rsidR="008943A1" w:rsidRPr="00257734">
        <w:rPr>
          <w:rFonts w:ascii="Times New Roman" w:eastAsia="Calibri" w:hAnsi="Times New Roman" w:cs="Times New Roman"/>
          <w:sz w:val="26"/>
          <w:szCs w:val="26"/>
        </w:rPr>
        <w:t>(làm tròn đến hàng phần trăm).</w:t>
      </w:r>
    </w:p>
    <w:p w14:paraId="6DF2F5B3" w14:textId="77777777" w:rsidR="0041449E" w:rsidRPr="00257734" w:rsidRDefault="0041449E" w:rsidP="008943A1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Câu 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20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.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Một khu đất có dạng hình tam giác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9" w14:anchorId="686FCBF4">
          <v:shape id="_x0000_i1129" type="#_x0000_t75" style="width:30pt;height:14pt" o:ole="">
            <v:imagedata r:id="rId213" o:title=""/>
          </v:shape>
          <o:OLEObject Type="Embed" ProgID="Equation.DSMT4" ShapeID="_x0000_i1129" DrawAspect="Content" ObjectID="_1801771466" r:id="rId214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uông cân tại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 w14:anchorId="23F04787">
          <v:shape id="_x0000_i1130" type="#_x0000_t75" style="width:12pt;height:13pt" o:ole="">
            <v:imagedata r:id="rId215" o:title=""/>
          </v:shape>
          <o:OLEObject Type="Embed" ProgID="Equation.DSMT4" ShapeID="_x0000_i1130" DrawAspect="Content" ObjectID="_1801771467" r:id="rId216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ới độ dài cạnh</w:t>
      </w:r>
      <w:r w:rsidR="0034215C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góc vuông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520" w:dyaOrig="279" w14:anchorId="53F4D17F">
          <v:shape id="_x0000_i1131" type="#_x0000_t75" style="width:26pt;height:14pt" o:ole="">
            <v:imagedata r:id="rId217" o:title=""/>
          </v:shape>
          <o:OLEObject Type="Embed" ProgID="Equation.DSMT4" ShapeID="_x0000_i1131" DrawAspect="Content" ObjectID="_1801771468" r:id="rId218"/>
        </w:object>
      </w:r>
      <w:r w:rsidR="0034215C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Người ta trồng hoa trên mảnh đất hình quạt (phần được tô đậm), phần còn lại trồng cỏ. </w:t>
      </w:r>
      <w:r w:rsidR="00AE758D" w:rsidRPr="00257734">
        <w:rPr>
          <w:rFonts w:ascii="Times New Roman" w:hAnsi="Times New Roman" w:cs="Times New Roman"/>
          <w:sz w:val="26"/>
          <w:szCs w:val="26"/>
        </w:rPr>
        <w:t>Diện tích phần trồng cỏ là….m</w:t>
      </w:r>
      <w:r w:rsidR="00AE758D" w:rsidRPr="00257734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lấy </w:t>
      </w:r>
      <w:r w:rsidRPr="0025773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80" w:dyaOrig="320" w14:anchorId="7215CB9A">
          <v:shape id="_x0000_i1132" type="#_x0000_t75" style="width:44.5pt;height:16pt" o:ole="">
            <v:imagedata r:id="rId219" o:title=""/>
          </v:shape>
          <o:OLEObject Type="Embed" ProgID="Equation.DSMT4" ShapeID="_x0000_i1132" DrawAspect="Content" ObjectID="_1801771469" r:id="rId220"/>
        </w:object>
      </w:r>
      <w:r w:rsidRPr="00257734">
        <w:rPr>
          <w:rFonts w:ascii="Times New Roman" w:hAnsi="Times New Roman" w:cs="Times New Roman"/>
          <w:noProof/>
          <w:sz w:val="26"/>
          <w:szCs w:val="26"/>
          <w:lang w:val="vi-VN"/>
        </w:rPr>
        <w:t>).</w:t>
      </w:r>
    </w:p>
    <w:p w14:paraId="1CC8BEBA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</w:rPr>
      </w:pPr>
      <w:r w:rsidRPr="00257734">
        <w:rPr>
          <w:rFonts w:cs="Times New Roman"/>
          <w:noProof/>
          <w:sz w:val="26"/>
          <w:szCs w:val="26"/>
          <w:lang w:val="en-GB" w:eastAsia="en-GB"/>
        </w:rPr>
        <w:drawing>
          <wp:inline distT="0" distB="0" distL="0" distR="0" wp14:anchorId="4930C450" wp14:editId="6EE80428">
            <wp:extent cx="2058625" cy="18745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061181" cy="1876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9B238" w14:textId="77777777" w:rsidR="0041449E" w:rsidRPr="00257734" w:rsidRDefault="0041449E" w:rsidP="0041449E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Câu 21.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</w:rPr>
        <w:t xml:space="preserve">Cho 3 số thực dương </w:t>
      </w:r>
      <w:r w:rsidRPr="00257734">
        <w:rPr>
          <w:rFonts w:ascii="Times New Roman" w:hAnsi="Times New Roman" w:cs="Times New Roman"/>
          <w:i/>
          <w:sz w:val="26"/>
          <w:szCs w:val="26"/>
        </w:rPr>
        <w:t>a, b, c</w:t>
      </w:r>
      <w:r w:rsidRPr="0025773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700" w:dyaOrig="300" w14:anchorId="55F45D3A">
          <v:shape id="_x0000_i1133" type="#_x0000_t75" style="width:84.5pt;height:15.5pt" o:ole="">
            <v:imagedata r:id="rId222" o:title=""/>
          </v:shape>
          <o:OLEObject Type="Embed" ProgID="Equation.DSMT4" ShapeID="_x0000_i1133" DrawAspect="Content" ObjectID="_1801771470" r:id="rId22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 . </w:t>
      </w:r>
    </w:p>
    <w:p w14:paraId="12470795" w14:textId="77777777" w:rsidR="0041449E" w:rsidRPr="00257734" w:rsidRDefault="0041449E" w:rsidP="0041449E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Tìm GTNN của </w:t>
      </w: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57734">
        <w:rPr>
          <w:rFonts w:ascii="Times New Roman" w:hAnsi="Times New Roman" w:cs="Times New Roman"/>
          <w:position w:val="-26"/>
          <w:sz w:val="26"/>
          <w:szCs w:val="26"/>
        </w:rPr>
        <w:object w:dxaOrig="2840" w:dyaOrig="680" w14:anchorId="1AA96D16">
          <v:shape id="_x0000_i1134" type="#_x0000_t75" style="width:141.5pt;height:33.5pt" o:ole="">
            <v:imagedata r:id="rId224" o:title=""/>
          </v:shape>
          <o:OLEObject Type="Embed" ProgID="Equation.DSMT4" ShapeID="_x0000_i1134" DrawAspect="Content" ObjectID="_1801771471" r:id="rId225"/>
        </w:object>
      </w:r>
    </w:p>
    <w:p w14:paraId="49FA8E8F" w14:textId="77777777" w:rsidR="00BF5951" w:rsidRPr="00257734" w:rsidRDefault="0041449E" w:rsidP="00BF5951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8943A1"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22.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(O;R)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à dây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AB = 1,2R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Vẽ một tiếp tuyến song song với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A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, cắt các tia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A, O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ần lượt tại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E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F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F5951" w:rsidRPr="00257734">
        <w:rPr>
          <w:rFonts w:ascii="Times New Roman" w:hAnsi="Times New Roman" w:cs="Times New Roman"/>
          <w:sz w:val="26"/>
          <w:szCs w:val="26"/>
        </w:rPr>
        <w:t>D</w:t>
      </w:r>
      <w:r w:rsidR="00BF5951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iện tích tam giác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EF</m:t>
        </m:r>
      </m:oMath>
      <w:r w:rsidR="00BF5951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F5951" w:rsidRPr="00257734">
        <w:rPr>
          <w:rFonts w:ascii="Times New Roman" w:hAnsi="Times New Roman" w:cs="Times New Roman"/>
          <w:sz w:val="26"/>
          <w:szCs w:val="26"/>
        </w:rPr>
        <w:t>khi</w:t>
      </w:r>
      <w:r w:rsidR="00BF5951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R=1</m:t>
        </m:r>
      </m:oMath>
      <w:r w:rsidR="003B6A13" w:rsidRPr="00257734">
        <w:rPr>
          <w:rFonts w:ascii="Times New Roman" w:hAnsi="Times New Roman" w:cs="Times New Roman"/>
          <w:sz w:val="26"/>
          <w:szCs w:val="26"/>
        </w:rPr>
        <w:t xml:space="preserve"> là……? (</w:t>
      </w:r>
      <w:r w:rsidR="003B6A13"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Kết quả lấy </w:t>
      </w:r>
      <w:r w:rsidR="00BF5951" w:rsidRPr="00257734">
        <w:rPr>
          <w:rFonts w:ascii="Times New Roman" w:hAnsi="Times New Roman" w:cs="Times New Roman"/>
          <w:sz w:val="26"/>
          <w:szCs w:val="26"/>
        </w:rPr>
        <w:t>đến chữ số thập phân thứ 2)</w:t>
      </w:r>
      <w:r w:rsidR="00C049C3" w:rsidRPr="0025773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C3BDCF7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F98C17B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24345AD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9D4EE51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8C765A1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492A0EA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833F929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CEA9705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4EB0A835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A31C9CD" w14:textId="77777777" w:rsidR="00BF2F71" w:rsidRPr="00257734" w:rsidRDefault="00BF2F7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317A16E" w14:textId="77777777" w:rsidR="00BF2F71" w:rsidRPr="00257734" w:rsidRDefault="00BF2F7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C98B847" w14:textId="77777777" w:rsidR="00BF2F71" w:rsidRPr="00257734" w:rsidRDefault="00BF2F7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9E241ED" w14:textId="77777777" w:rsidR="00BF2F71" w:rsidRPr="00257734" w:rsidRDefault="00BF2F7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807FB89" w14:textId="77777777" w:rsidR="00BF2F71" w:rsidRPr="00257734" w:rsidRDefault="00BF2F7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454999D3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39F1270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89323E8" w14:textId="77777777" w:rsidR="004473BF" w:rsidRPr="00257734" w:rsidRDefault="004473BF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FD57796" w14:textId="77777777" w:rsidR="00F21F21" w:rsidRPr="00257734" w:rsidRDefault="00F21F21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B599C84" w14:textId="77777777" w:rsidR="004473BF" w:rsidRPr="00257734" w:rsidRDefault="004473BF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7D66ACA" w14:textId="77777777" w:rsidR="004473BF" w:rsidRPr="00257734" w:rsidRDefault="004473BF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7CBA485" w14:textId="77777777" w:rsidR="00053CCA" w:rsidRPr="00257734" w:rsidRDefault="00053CCA" w:rsidP="00BF595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A7353B1" w14:textId="77777777" w:rsidR="002E4750" w:rsidRPr="00257734" w:rsidRDefault="00914F52" w:rsidP="00BF5951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8"/>
          <w:szCs w:val="28"/>
          <w:lang w:val="vi-VN"/>
        </w:rPr>
        <w:t xml:space="preserve">PHẦN 2- </w:t>
      </w:r>
      <w:r w:rsidR="00070B8D" w:rsidRPr="00257734">
        <w:rPr>
          <w:rFonts w:ascii="Times New Roman" w:hAnsi="Times New Roman" w:cs="Times New Roman"/>
          <w:b/>
          <w:sz w:val="28"/>
          <w:szCs w:val="28"/>
        </w:rPr>
        <w:t>Đáp án</w:t>
      </w:r>
    </w:p>
    <w:p w14:paraId="555E6AD1" w14:textId="77777777" w:rsidR="00914F52" w:rsidRPr="00257734" w:rsidRDefault="00914F52" w:rsidP="00914F52">
      <w:pPr>
        <w:tabs>
          <w:tab w:val="left" w:pos="48"/>
        </w:tabs>
        <w:spacing w:after="0" w:line="360" w:lineRule="auto"/>
        <w:ind w:right="48"/>
        <w:jc w:val="both"/>
        <w:rPr>
          <w:rFonts w:ascii="Times New Roman" w:hAnsi="Times New Roman" w:cs="Times New Roman"/>
          <w:sz w:val="26"/>
          <w:szCs w:val="26"/>
          <w:lang w:val="nl-NL" w:eastAsia="en-GB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 w:rsidR="00F21F21"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>1.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 w:eastAsia="en-GB"/>
        </w:rPr>
        <w:t xml:space="preserve">Công thức nghiệm tổng quát của phương trình </w:t>
      </w:r>
      <w:r w:rsidRPr="00257734">
        <w:rPr>
          <w:rFonts w:ascii="Times New Roman" w:hAnsi="Times New Roman" w:cs="Times New Roman"/>
          <w:position w:val="-12"/>
          <w:sz w:val="26"/>
          <w:szCs w:val="26"/>
        </w:rPr>
        <w:object w:dxaOrig="1620" w:dyaOrig="380" w14:anchorId="70CAB7DC">
          <v:shape id="_x0000_i1135" type="#_x0000_t75" style="width:81pt;height:19pt" o:ole="">
            <v:imagedata r:id="rId226" o:title=""/>
          </v:shape>
          <o:OLEObject Type="Embed" ProgID="Equation.DSMT4" ShapeID="_x0000_i1135" DrawAspect="Content" ObjectID="_1801771472" r:id="rId227"/>
        </w:object>
      </w:r>
      <w:r w:rsidRPr="00257734">
        <w:rPr>
          <w:rFonts w:ascii="Times New Roman" w:hAnsi="Times New Roman" w:cs="Times New Roman"/>
          <w:sz w:val="26"/>
          <w:szCs w:val="26"/>
          <w:lang w:val="nl-NL" w:eastAsia="en-GB"/>
        </w:rPr>
        <w:t>là</w:t>
      </w:r>
    </w:p>
    <w:p w14:paraId="2234B2A3" w14:textId="77777777" w:rsidR="00914F52" w:rsidRPr="00257734" w:rsidRDefault="00914F52" w:rsidP="00914F52">
      <w:pPr>
        <w:tabs>
          <w:tab w:val="left" w:pos="0"/>
          <w:tab w:val="left" w:pos="576"/>
          <w:tab w:val="left" w:pos="2952"/>
          <w:tab w:val="left" w:pos="5103"/>
          <w:tab w:val="left" w:pos="7704"/>
        </w:tabs>
        <w:autoSpaceDE w:val="0"/>
        <w:autoSpaceDN w:val="0"/>
        <w:adjustRightInd w:val="0"/>
        <w:spacing w:after="0" w:line="276" w:lineRule="auto"/>
        <w:ind w:left="992" w:hanging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A</w: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1080" w:dyaOrig="960" w14:anchorId="2BFC6F14">
          <v:shape id="_x0000_i1136" type="#_x0000_t75" style="width:54.5pt;height:44pt" o:ole="">
            <v:imagedata r:id="rId228" o:title=""/>
          </v:shape>
          <o:OLEObject Type="Embed" ProgID="Equation.DSMT4" ShapeID="_x0000_i1136" DrawAspect="Content" ObjectID="_1801771473" r:id="rId229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940" w:dyaOrig="960" w14:anchorId="0E3E2B5C">
          <v:shape id="_x0000_i1137" type="#_x0000_t75" style="width:47pt;height:42pt" o:ole="">
            <v:imagedata r:id="rId230" o:title=""/>
          </v:shape>
          <o:OLEObject Type="Embed" ProgID="Equation.DSMT4" ShapeID="_x0000_i1137" DrawAspect="Content" ObjectID="_1801771474" r:id="rId231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5AB5E178" w14:textId="77777777" w:rsidR="00914F52" w:rsidRPr="00257734" w:rsidRDefault="00914F52" w:rsidP="00914F52">
      <w:pPr>
        <w:tabs>
          <w:tab w:val="left" w:pos="0"/>
          <w:tab w:val="left" w:pos="576"/>
          <w:tab w:val="left" w:pos="2952"/>
          <w:tab w:val="left" w:pos="5103"/>
          <w:tab w:val="left" w:pos="7704"/>
        </w:tabs>
        <w:autoSpaceDE w:val="0"/>
        <w:autoSpaceDN w:val="0"/>
        <w:adjustRightInd w:val="0"/>
        <w:spacing w:after="0" w:line="276" w:lineRule="auto"/>
        <w:ind w:left="992" w:hanging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1060" w:dyaOrig="960" w14:anchorId="02121AC7">
          <v:shape id="_x0000_i1138" type="#_x0000_t75" style="width:53pt;height:41.5pt" o:ole="">
            <v:imagedata r:id="rId232" o:title=""/>
          </v:shape>
          <o:OLEObject Type="Embed" ProgID="Equation.DSMT4" ShapeID="_x0000_i1138" DrawAspect="Content" ObjectID="_1801771475" r:id="rId233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  <w:t xml:space="preserve">D.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960" w:dyaOrig="960" w14:anchorId="0B99FA2C">
          <v:shape id="_x0000_i1139" type="#_x0000_t75" style="width:48.5pt;height:44.5pt" o:ole="">
            <v:imagedata r:id="rId14" o:title=""/>
          </v:shape>
          <o:OLEObject Type="Embed" ProgID="Equation.DSMT4" ShapeID="_x0000_i1139" DrawAspect="Content" ObjectID="_1801771476" r:id="rId234"/>
        </w:object>
      </w:r>
    </w:p>
    <w:p w14:paraId="0E9792A9" w14:textId="77777777" w:rsidR="00914F52" w:rsidRPr="00257734" w:rsidRDefault="00914F52" w:rsidP="00914F52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Lời giải</w:t>
      </w:r>
    </w:p>
    <w:p w14:paraId="67E21D9B" w14:textId="77777777" w:rsidR="00F21F21" w:rsidRPr="00257734" w:rsidRDefault="00F21F21" w:rsidP="00F21F21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>Chọn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áp án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 D</w:t>
      </w:r>
    </w:p>
    <w:p w14:paraId="6896B6B2" w14:textId="77777777" w:rsidR="00914F52" w:rsidRPr="00257734" w:rsidRDefault="00914F52" w:rsidP="004473BF">
      <w:pPr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nl-NL" w:eastAsia="en-GB"/>
        </w:rPr>
        <w:t xml:space="preserve">Công thức nghiệm tổng quát của phương trình </w:t>
      </w:r>
      <w:r w:rsidR="004473BF" w:rsidRPr="00257734">
        <w:rPr>
          <w:rFonts w:ascii="Times New Roman" w:hAnsi="Times New Roman" w:cs="Times New Roman"/>
          <w:position w:val="-12"/>
          <w:sz w:val="26"/>
          <w:szCs w:val="26"/>
        </w:rPr>
        <w:object w:dxaOrig="1620" w:dyaOrig="380" w14:anchorId="2D1F0E1B">
          <v:shape id="_x0000_i1140" type="#_x0000_t75" style="width:81pt;height:16pt" o:ole="">
            <v:imagedata r:id="rId235" o:title=""/>
          </v:shape>
          <o:OLEObject Type="Embed" ProgID="Equation.DSMT4" ShapeID="_x0000_i1140" DrawAspect="Content" ObjectID="_1801771477" r:id="rId236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là </w:t>
      </w:r>
      <w:r w:rsidR="004473BF" w:rsidRPr="00257734">
        <w:rPr>
          <w:rFonts w:ascii="Times New Roman" w:hAnsi="Times New Roman" w:cs="Times New Roman"/>
          <w:position w:val="-40"/>
          <w:sz w:val="26"/>
          <w:szCs w:val="26"/>
        </w:rPr>
        <w:object w:dxaOrig="960" w:dyaOrig="960" w14:anchorId="1B6CDB0C">
          <v:shape id="_x0000_i1141" type="#_x0000_t75" style="width:48.5pt;height:41.5pt" o:ole="">
            <v:imagedata r:id="rId14" o:title=""/>
          </v:shape>
          <o:OLEObject Type="Embed" ProgID="Equation.DSMT4" ShapeID="_x0000_i1141" DrawAspect="Content" ObjectID="_1801771478" r:id="rId237"/>
        </w:object>
      </w:r>
    </w:p>
    <w:p w14:paraId="78EBC060" w14:textId="77777777" w:rsidR="004473BF" w:rsidRPr="00257734" w:rsidRDefault="00F21F21" w:rsidP="004473BF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>4.</w: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4473BF" w:rsidRPr="00257734">
        <w:rPr>
          <w:rFonts w:ascii="Times New Roman" w:hAnsi="Times New Roman" w:cs="Times New Roman"/>
          <w:position w:val="-10"/>
        </w:rPr>
        <w:object w:dxaOrig="800" w:dyaOrig="320" w14:anchorId="3A1C1D42">
          <v:shape id="_x0000_i1142" type="#_x0000_t75" style="width:40pt;height:16pt" o:ole="">
            <v:imagedata r:id="rId238" o:title=""/>
          </v:shape>
          <o:OLEObject Type="Embed" ProgID="Equation.DSMT4" ShapeID="_x0000_i1142" DrawAspect="Content" ObjectID="_1801771479" r:id="rId239"/>
        </w:objec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4473BF" w:rsidRPr="00257734">
        <w:rPr>
          <w:rFonts w:ascii="Times New Roman" w:hAnsi="Times New Roman" w:cs="Times New Roman"/>
          <w:b/>
          <w:i/>
          <w:sz w:val="26"/>
          <w:szCs w:val="26"/>
        </w:rPr>
        <w:t>không</w:t>
      </w:r>
      <w:r w:rsidR="004473BF" w:rsidRPr="00257734">
        <w:rPr>
          <w:rFonts w:ascii="Times New Roman" w:hAnsi="Times New Roman" w:cs="Times New Roman"/>
          <w:sz w:val="26"/>
          <w:szCs w:val="26"/>
        </w:rPr>
        <w:t xml:space="preserve"> nhận số nào sau đây làm nghiệm</w:t>
      </w:r>
    </w:p>
    <w:p w14:paraId="07400A6E" w14:textId="77777777" w:rsidR="004473BF" w:rsidRPr="00257734" w:rsidRDefault="004473BF" w:rsidP="004473BF">
      <w:pPr>
        <w:tabs>
          <w:tab w:val="left" w:pos="1134"/>
          <w:tab w:val="left" w:pos="2796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257734">
        <w:rPr>
          <w:rFonts w:ascii="Times New Roman" w:hAnsi="Times New Roman" w:cs="Times New Roman"/>
          <w:position w:val="-4"/>
        </w:rPr>
        <w:object w:dxaOrig="200" w:dyaOrig="260" w14:anchorId="639B5084">
          <v:shape id="_x0000_i1143" type="#_x0000_t75" style="width:10pt;height:13pt" o:ole="">
            <v:imagedata r:id="rId240" o:title=""/>
          </v:shape>
          <o:OLEObject Type="Embed" ProgID="Equation.DSMT4" ShapeID="_x0000_i1143" DrawAspect="Content" ObjectID="_1801771480" r:id="rId241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257734">
        <w:rPr>
          <w:rFonts w:ascii="Times New Roman" w:hAnsi="Times New Roman" w:cs="Times New Roman"/>
          <w:position w:val="-6"/>
        </w:rPr>
        <w:object w:dxaOrig="200" w:dyaOrig="279" w14:anchorId="586CD0E3">
          <v:shape id="_x0000_i1144" type="#_x0000_t75" style="width:10pt;height:14pt" o:ole="">
            <v:imagedata r:id="rId242" o:title=""/>
          </v:shape>
          <o:OLEObject Type="Embed" ProgID="Equation.DSMT4" ShapeID="_x0000_i1144" DrawAspect="Content" ObjectID="_1801771481" r:id="rId243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257734">
        <w:rPr>
          <w:rFonts w:ascii="Times New Roman" w:hAnsi="Times New Roman" w:cs="Times New Roman"/>
          <w:position w:val="-4"/>
        </w:rPr>
        <w:object w:dxaOrig="139" w:dyaOrig="260" w14:anchorId="619674BF">
          <v:shape id="_x0000_i1145" type="#_x0000_t75" style="width:7pt;height:13pt" o:ole="">
            <v:imagedata r:id="rId244" o:title=""/>
          </v:shape>
          <o:OLEObject Type="Embed" ProgID="Equation.DSMT4" ShapeID="_x0000_i1145" DrawAspect="Content" ObjectID="_1801771482" r:id="rId245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Pr="00257734">
        <w:rPr>
          <w:rFonts w:ascii="Times New Roman" w:hAnsi="Times New Roman" w:cs="Times New Roman"/>
          <w:position w:val="-6"/>
        </w:rPr>
        <w:object w:dxaOrig="320" w:dyaOrig="279" w14:anchorId="6409ACE2">
          <v:shape id="_x0000_i1146" type="#_x0000_t75" style="width:16pt;height:14pt" o:ole="">
            <v:imagedata r:id="rId246" o:title=""/>
          </v:shape>
          <o:OLEObject Type="Embed" ProgID="Equation.DSMT4" ShapeID="_x0000_i1146" DrawAspect="Content" ObjectID="_1801771483" r:id="rId247"/>
        </w:object>
      </w:r>
    </w:p>
    <w:p w14:paraId="3EDCD2A3" w14:textId="77777777" w:rsidR="004473BF" w:rsidRPr="00257734" w:rsidRDefault="004473BF" w:rsidP="004473BF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Cs/>
          <w:sz w:val="26"/>
          <w:szCs w:val="26"/>
          <w:lang w:val="vi-VN"/>
        </w:rPr>
        <w:t>Bất phương trình có nghiệm là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position w:val="-24"/>
        </w:rPr>
        <w:object w:dxaOrig="740" w:dyaOrig="620" w14:anchorId="623A50B6">
          <v:shape id="_x0000_i1147" type="#_x0000_t75" style="width:37pt;height:31pt" o:ole="">
            <v:imagedata r:id="rId248" o:title=""/>
          </v:shape>
          <o:OLEObject Type="Embed" ProgID="Equation.DSMT4" ShapeID="_x0000_i1147" DrawAspect="Content" ObjectID="_1801771484" r:id="rId249"/>
        </w:object>
      </w:r>
      <w:r w:rsidRPr="00257734">
        <w:rPr>
          <w:rFonts w:ascii="Times New Roman" w:hAnsi="Times New Roman" w:cs="Times New Roman"/>
          <w:lang w:val="vi-VN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>nên -5 không là nghiệm của bất phương trình</w:t>
      </w:r>
    </w:p>
    <w:p w14:paraId="3889854A" w14:textId="77777777" w:rsidR="004473BF" w:rsidRPr="00257734" w:rsidRDefault="004473BF" w:rsidP="004473BF">
      <w:pPr>
        <w:tabs>
          <w:tab w:val="left" w:pos="1134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>Chọn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áp án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 D</w:t>
      </w:r>
    </w:p>
    <w:p w14:paraId="0ECB4C11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257734">
        <w:rPr>
          <w:rFonts w:ascii="Times New Roman" w:hAnsi="Times New Roman" w:cs="Times New Roman"/>
          <w:sz w:val="26"/>
          <w:szCs w:val="26"/>
        </w:rPr>
        <w:t>Khẳng định nào sau đây là đúng khi nói về trục đối xứng của đường tròn.</w:t>
      </w:r>
    </w:p>
    <w:p w14:paraId="2831D609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257734">
        <w:rPr>
          <w:rFonts w:ascii="Times New Roman" w:hAnsi="Times New Roman" w:cs="Times New Roman"/>
          <w:sz w:val="26"/>
          <w:szCs w:val="26"/>
        </w:rPr>
        <w:t>Đường tròn không có trục đối xứng;</w:t>
      </w:r>
    </w:p>
    <w:p w14:paraId="1AECD10B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257734">
        <w:rPr>
          <w:rFonts w:ascii="Times New Roman" w:hAnsi="Times New Roman" w:cs="Times New Roman"/>
          <w:sz w:val="26"/>
          <w:szCs w:val="26"/>
        </w:rPr>
        <w:t>Đường tròn có duy nhất một trục đối xứng là đường kính;</w:t>
      </w:r>
    </w:p>
    <w:p w14:paraId="0A1C4833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257734">
        <w:rPr>
          <w:rFonts w:ascii="Times New Roman" w:hAnsi="Times New Roman" w:cs="Times New Roman"/>
          <w:sz w:val="26"/>
          <w:szCs w:val="26"/>
        </w:rPr>
        <w:t>Đường tròn chỉ có hai trục đối xứng là hai đường kính vuông góc với nhau;</w:t>
      </w:r>
    </w:p>
    <w:p w14:paraId="7A0A7EA7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u w:val="single"/>
        </w:rPr>
        <w:t>D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257734">
        <w:rPr>
          <w:rFonts w:ascii="Times New Roman" w:hAnsi="Times New Roman" w:cs="Times New Roman"/>
          <w:sz w:val="26"/>
          <w:szCs w:val="26"/>
        </w:rPr>
        <w:t>Đường tròn có vô số trục đối xứng là đường kính của đường tròn.</w:t>
      </w:r>
    </w:p>
    <w:p w14:paraId="7FA9BA5C" w14:textId="77777777" w:rsidR="002E4750" w:rsidRPr="00257734" w:rsidRDefault="002E4750" w:rsidP="002E4750">
      <w:pPr>
        <w:spacing w:after="0" w:line="36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2D5F58A1" w14:textId="77777777" w:rsidR="002E4750" w:rsidRPr="00257734" w:rsidRDefault="002E4750" w:rsidP="002E4750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>Dựa vào tính đối xứng của đường tròn</w:t>
      </w:r>
    </w:p>
    <w:p w14:paraId="3DD7E00C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họn đáp án: D</w:t>
      </w:r>
    </w:p>
    <w:p w14:paraId="1DBAF1BF" w14:textId="77777777" w:rsidR="002E4750" w:rsidRPr="00257734" w:rsidRDefault="002E4750" w:rsidP="002E4750">
      <w:pPr>
        <w:tabs>
          <w:tab w:val="left" w:pos="993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âu 4.  </w:t>
      </w:r>
      <w:r w:rsidRPr="00257734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257734">
        <w:rPr>
          <w:rFonts w:ascii="Times New Roman" w:hAnsi="Times New Roman" w:cs="Times New Roman"/>
          <w:position w:val="-18"/>
          <w:sz w:val="26"/>
          <w:szCs w:val="26"/>
        </w:rPr>
        <w:object w:dxaOrig="960" w:dyaOrig="480" w14:anchorId="7237448F">
          <v:shape id="_x0000_i1148" type="#_x0000_t75" style="width:48.5pt;height:23.5pt" o:ole="">
            <v:imagedata r:id="rId26" o:title=""/>
          </v:shape>
          <o:OLEObject Type="Embed" ProgID="Equation.DSMT4" ShapeID="_x0000_i1148" DrawAspect="Content" ObjectID="_1801771485" r:id="rId250"/>
        </w:object>
      </w:r>
      <w:r w:rsidRPr="00257734">
        <w:rPr>
          <w:rFonts w:ascii="Times New Roman" w:hAnsi="Times New Roman" w:cs="Times New Roman"/>
          <w:sz w:val="26"/>
          <w:szCs w:val="26"/>
        </w:rPr>
        <w:t>và điểm A biết OA=2cm. Khi đó điểm A có vị trí</w:t>
      </w:r>
    </w:p>
    <w:p w14:paraId="27D8E782" w14:textId="77777777" w:rsidR="002E4750" w:rsidRPr="00257734" w:rsidRDefault="002E4750" w:rsidP="002E4750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257734">
        <w:rPr>
          <w:rFonts w:ascii="Times New Roman" w:hAnsi="Times New Roman" w:cs="Times New Roman"/>
          <w:bCs/>
          <w:sz w:val="26"/>
          <w:szCs w:val="26"/>
        </w:rPr>
        <w:t>Nằm ngoài đường tròn;</w:t>
      </w:r>
      <w:r w:rsidRPr="00257734">
        <w:rPr>
          <w:rFonts w:ascii="Times New Roman" w:hAnsi="Times New Roman" w:cs="Times New Roman"/>
          <w:b/>
          <w:sz w:val="26"/>
          <w:szCs w:val="26"/>
        </w:rPr>
        <w:tab/>
      </w:r>
      <w:r w:rsidRPr="00257734">
        <w:rPr>
          <w:rFonts w:ascii="Times New Roman" w:hAnsi="Times New Roman" w:cs="Times New Roman"/>
          <w:b/>
          <w:sz w:val="26"/>
          <w:szCs w:val="26"/>
          <w:u w:val="single"/>
        </w:rPr>
        <w:t>B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257734">
        <w:rPr>
          <w:rFonts w:ascii="Times New Roman" w:hAnsi="Times New Roman" w:cs="Times New Roman"/>
          <w:bCs/>
          <w:sz w:val="26"/>
          <w:szCs w:val="26"/>
        </w:rPr>
        <w:t>Nằm trong đường tròn;</w: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473625C4" w14:textId="77777777" w:rsidR="002E4750" w:rsidRPr="00257734" w:rsidRDefault="002E4750" w:rsidP="002E4750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257734">
        <w:rPr>
          <w:rFonts w:ascii="Times New Roman" w:hAnsi="Times New Roman" w:cs="Times New Roman"/>
          <w:bCs/>
          <w:sz w:val="26"/>
          <w:szCs w:val="26"/>
        </w:rPr>
        <w:t>Nằm trên đường tròn;</w:t>
      </w:r>
      <w:r w:rsidRPr="00257734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257734">
        <w:rPr>
          <w:rFonts w:ascii="Times New Roman" w:hAnsi="Times New Roman" w:cs="Times New Roman"/>
          <w:bCs/>
          <w:sz w:val="26"/>
          <w:szCs w:val="26"/>
        </w:rPr>
        <w:t>Không nằm trong đường tròn.</w:t>
      </w:r>
    </w:p>
    <w:p w14:paraId="0353AB3F" w14:textId="77777777" w:rsidR="002E4750" w:rsidRPr="00257734" w:rsidRDefault="002E4750" w:rsidP="002E4750">
      <w:pPr>
        <w:spacing w:after="0" w:line="36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lastRenderedPageBreak/>
        <w:t>Lời giải</w:t>
      </w:r>
    </w:p>
    <w:p w14:paraId="3BDD3799" w14:textId="77777777" w:rsidR="002E4750" w:rsidRPr="00257734" w:rsidRDefault="002E4750" w:rsidP="002E4750">
      <w:pPr>
        <w:spacing w:after="0" w:line="360" w:lineRule="auto"/>
        <w:ind w:left="-270" w:hanging="90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họn đáp án: B</w:t>
      </w:r>
    </w:p>
    <w:p w14:paraId="30AACCC4" w14:textId="77777777" w:rsidR="002E4750" w:rsidRPr="00257734" w:rsidRDefault="002E4750" w:rsidP="002E475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="0063543C"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>5</w:t>
      </w:r>
      <w:r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 </w: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Cho </w:t>
      </w:r>
      <w:r w:rsidRPr="00257734">
        <w:rPr>
          <w:rFonts w:ascii="Times New Roman" w:eastAsia="Aptos" w:hAnsi="Times New Roman" w:cs="Times New Roman"/>
          <w:position w:val="-6"/>
          <w:sz w:val="26"/>
          <w:szCs w:val="26"/>
          <w:shd w:val="clear" w:color="auto" w:fill="FFFFFF"/>
        </w:rPr>
        <w:object w:dxaOrig="675" w:dyaOrig="270" w14:anchorId="4D4E181C">
          <v:shape id="_x0000_i1149" type="#_x0000_t75" style="width:34pt;height:14pt" o:ole="">
            <v:imagedata r:id="rId28" o:title=""/>
          </v:shape>
          <o:OLEObject Type="Embed" ProgID="Equation.DSMT4" ShapeID="_x0000_i1149" DrawAspect="Content" ObjectID="_1801771486" r:id="rId251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 vuông tại </w:t>
      </w:r>
      <w:r w:rsidRPr="00257734">
        <w:rPr>
          <w:rFonts w:ascii="Times New Roman" w:eastAsia="Aptos" w:hAnsi="Times New Roman" w:cs="Times New Roman"/>
          <w:position w:val="-4"/>
          <w:sz w:val="26"/>
          <w:szCs w:val="26"/>
          <w:shd w:val="clear" w:color="auto" w:fill="FFFFFF"/>
        </w:rPr>
        <w:object w:dxaOrig="255" w:dyaOrig="255" w14:anchorId="47FFD53F">
          <v:shape id="_x0000_i1150" type="#_x0000_t75" style="width:13pt;height:13pt" o:ole="">
            <v:imagedata r:id="rId30" o:title=""/>
          </v:shape>
          <o:OLEObject Type="Embed" ProgID="Equation.DSMT4" ShapeID="_x0000_i1150" DrawAspect="Content" ObjectID="_1801771487" r:id="rId252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>, bi</w: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  <w:t xml:space="preserve">ết </w:t>
      </w:r>
      <w:r w:rsidRPr="00257734"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780" w:dyaOrig="340" w14:anchorId="3CA49B04">
          <v:shape id="_x0000_i1151" type="#_x0000_t75" style="width:39pt;height:17pt" o:ole="">
            <v:imagedata r:id="rId32" o:title=""/>
          </v:shape>
          <o:OLEObject Type="Embed" ProgID="Equation.DSMT4" ShapeID="_x0000_i1151" DrawAspect="Content" ObjectID="_1801771488" r:id="rId253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. Tính tỉ số lượng giác </w:t>
      </w:r>
      <w:r w:rsidRPr="00257734">
        <w:rPr>
          <w:rFonts w:ascii="Times New Roman" w:eastAsia="Aptos" w:hAnsi="Times New Roman" w:cs="Times New Roman"/>
          <w:position w:val="-6"/>
          <w:sz w:val="26"/>
          <w:szCs w:val="26"/>
          <w:shd w:val="clear" w:color="auto" w:fill="FFFFFF"/>
        </w:rPr>
        <w:object w:dxaOrig="585" w:dyaOrig="270" w14:anchorId="11DBCD16">
          <v:shape id="_x0000_i1152" type="#_x0000_t75" style="width:29.5pt;height:14pt" o:ole="">
            <v:imagedata r:id="rId34" o:title=""/>
          </v:shape>
          <o:OLEObject Type="Embed" ProgID="Equation.DSMT4" ShapeID="_x0000_i1152" DrawAspect="Content" ObjectID="_1801771489" r:id="rId254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và </w:t>
      </w:r>
      <w:r w:rsidRPr="00257734">
        <w:rPr>
          <w:rFonts w:ascii="Times New Roman" w:eastAsia="Aptos" w:hAnsi="Times New Roman" w:cs="Times New Roman"/>
          <w:bCs/>
          <w:position w:val="-6"/>
          <w:sz w:val="26"/>
          <w:szCs w:val="26"/>
        </w:rPr>
        <w:object w:dxaOrig="560" w:dyaOrig="279" w14:anchorId="3857764C">
          <v:shape id="_x0000_i1153" type="#_x0000_t75" style="width:28pt;height:14pt" o:ole="">
            <v:imagedata r:id="rId36" o:title=""/>
          </v:shape>
          <o:OLEObject Type="Embed" ProgID="Equation.DSMT4" ShapeID="_x0000_i1153" DrawAspect="Content" ObjectID="_1801771490" r:id="rId255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  <w:t xml:space="preserve"> ?</w:t>
      </w:r>
      <w:r w:rsidRPr="00257734">
        <w:rPr>
          <w:rFonts w:ascii="Times New Roman" w:eastAsia="Calibri" w:hAnsi="Times New Roman" w:cs="Times New Roman"/>
          <w:sz w:val="26"/>
          <w:szCs w:val="26"/>
          <w:lang w:val="nl-NL" w:eastAsia="vi-VN"/>
        </w:rPr>
        <w:t xml:space="preserve"> </w:t>
      </w:r>
    </w:p>
    <w:p w14:paraId="237E4010" w14:textId="77777777" w:rsidR="002E4750" w:rsidRPr="00257734" w:rsidRDefault="002E4750" w:rsidP="002E4750">
      <w:pPr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</w:pPr>
    </w:p>
    <w:p w14:paraId="3D6C7CE1" w14:textId="77777777" w:rsidR="002E4750" w:rsidRPr="00257734" w:rsidRDefault="002E4750" w:rsidP="002E4750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A.</w:t>
      </w:r>
      <w:r w:rsidRPr="00257734">
        <w:rPr>
          <w:rFonts w:ascii="Times New Roman" w:eastAsia="Aptos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180" w:dyaOrig="680" w14:anchorId="0E620905">
          <v:shape id="_x0000_i1154" type="#_x0000_t75" style="width:109pt;height:34pt" o:ole="">
            <v:imagedata r:id="rId38" o:title=""/>
          </v:shape>
          <o:OLEObject Type="Embed" ProgID="Equation.DSMT4" ShapeID="_x0000_i1154" DrawAspect="Content" ObjectID="_1801771491" r:id="rId256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300" w14:anchorId="6200BC43">
          <v:shape id="_x0000_i1155" type="#_x0000_t75" style="width:10pt;height:15pt" o:ole="">
            <v:imagedata r:id="rId40" o:title=""/>
          </v:shape>
          <o:OLEObject Type="Embed" ProgID="Equation.DSMT4" ShapeID="_x0000_i1155" DrawAspect="Content" ObjectID="_1801771492" r:id="rId257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B.</w:t>
      </w:r>
      <w:r w:rsidRPr="00257734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340" w:dyaOrig="680" w14:anchorId="51434010">
          <v:shape id="_x0000_i1156" type="#_x0000_t75" style="width:117pt;height:34pt" o:ole="">
            <v:imagedata r:id="rId42" o:title=""/>
          </v:shape>
          <o:OLEObject Type="Embed" ProgID="Equation.DSMT4" ShapeID="_x0000_i1156" DrawAspect="Content" ObjectID="_1801771493" r:id="rId258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05FFA021" w14:textId="77777777" w:rsidR="002E4750" w:rsidRPr="00257734" w:rsidRDefault="002E4750" w:rsidP="002E4750">
      <w:pPr>
        <w:spacing w:line="30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.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000" w:dyaOrig="620" w14:anchorId="1BFD8AF8">
          <v:shape id="_x0000_i1157" type="#_x0000_t75" style="width:100pt;height:31pt" o:ole="">
            <v:imagedata r:id="rId44" o:title=""/>
          </v:shape>
          <o:OLEObject Type="Embed" ProgID="Equation.DSMT4" ShapeID="_x0000_i1157" DrawAspect="Content" ObjectID="_1801771494" r:id="rId259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.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</w:rPr>
        <w:object w:dxaOrig="2180" w:dyaOrig="680" w14:anchorId="68C907CF">
          <v:shape id="_x0000_i1158" type="#_x0000_t75" style="width:109pt;height:34pt" o:ole="">
            <v:imagedata r:id="rId46" o:title=""/>
          </v:shape>
          <o:OLEObject Type="Embed" ProgID="Equation.DSMT4" ShapeID="_x0000_i1158" DrawAspect="Content" ObjectID="_1801771495" r:id="rId260"/>
        </w:object>
      </w:r>
    </w:p>
    <w:p w14:paraId="3AAEC40B" w14:textId="77777777" w:rsidR="002E4750" w:rsidRPr="00257734" w:rsidRDefault="002E4750" w:rsidP="002E4750">
      <w:pPr>
        <w:keepNext/>
        <w:keepLines/>
        <w:tabs>
          <w:tab w:val="left" w:pos="851"/>
        </w:tabs>
        <w:spacing w:before="120" w:after="120" w:line="276" w:lineRule="auto"/>
        <w:ind w:left="993" w:hanging="993"/>
        <w:jc w:val="both"/>
        <w:outlineLvl w:val="3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  <w:lang w:val="nl-NL"/>
        </w:rPr>
        <w:t>Lời giải</w:t>
      </w:r>
    </w:p>
    <w:p w14:paraId="5DA39A5C" w14:textId="77777777" w:rsidR="00F21F21" w:rsidRPr="00257734" w:rsidRDefault="00F21F21" w:rsidP="00F21F21">
      <w:pPr>
        <w:spacing w:after="0" w:line="360" w:lineRule="auto"/>
        <w:ind w:left="-270" w:firstLine="412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họn đáp án: B</w:t>
      </w:r>
    </w:p>
    <w:p w14:paraId="68659662" w14:textId="77777777" w:rsidR="002E4750" w:rsidRPr="00257734" w:rsidRDefault="002E4750" w:rsidP="002E4750">
      <w:pPr>
        <w:rPr>
          <w:rFonts w:ascii="Times New Roman" w:eastAsia="Aptos" w:hAnsi="Times New Roman" w:cs="Times New Roman"/>
          <w:sz w:val="26"/>
          <w:szCs w:val="26"/>
          <w:shd w:val="clear" w:color="auto" w:fill="FFFFFF"/>
        </w:rPr>
      </w:pPr>
      <w:r w:rsidRPr="00257734">
        <w:rPr>
          <w:rFonts w:ascii="Times New Roman" w:eastAsia="Aptos" w:hAnsi="Times New Roman" w:cs="Times New Roman"/>
          <w:position w:val="-6"/>
          <w:sz w:val="26"/>
          <w:szCs w:val="26"/>
          <w:shd w:val="clear" w:color="auto" w:fill="FFFFFF"/>
        </w:rPr>
        <w:object w:dxaOrig="675" w:dyaOrig="270" w14:anchorId="033D877D">
          <v:shape id="_x0000_i1159" type="#_x0000_t75" style="width:34pt;height:14pt" o:ole="">
            <v:imagedata r:id="rId28" o:title=""/>
          </v:shape>
          <o:OLEObject Type="Embed" ProgID="Equation.DSMT4" ShapeID="_x0000_i1159" DrawAspect="Content" ObjectID="_1801771496" r:id="rId261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  <w:t xml:space="preserve"> vuông tại </w:t>
      </w:r>
      <w:r w:rsidRPr="00257734">
        <w:rPr>
          <w:rFonts w:ascii="Times New Roman" w:eastAsia="Aptos" w:hAnsi="Times New Roman" w:cs="Times New Roman"/>
          <w:position w:val="-4"/>
          <w:sz w:val="26"/>
          <w:szCs w:val="26"/>
          <w:shd w:val="clear" w:color="auto" w:fill="FFFFFF"/>
        </w:rPr>
        <w:object w:dxaOrig="255" w:dyaOrig="255" w14:anchorId="6A83807A">
          <v:shape id="_x0000_i1160" type="#_x0000_t75" style="width:13pt;height:13pt" o:ole="">
            <v:imagedata r:id="rId262" o:title=""/>
          </v:shape>
          <o:OLEObject Type="Embed" ProgID="Equation.DSMT4" ShapeID="_x0000_i1160" DrawAspect="Content" ObjectID="_1801771497" r:id="rId263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  <w:t>,</w:t>
      </w:r>
      <w:r w:rsidRPr="00257734"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780" w:dyaOrig="340" w14:anchorId="51E4BFC2">
          <v:shape id="_x0000_i1161" type="#_x0000_t75" style="width:39pt;height:17pt" o:ole="">
            <v:imagedata r:id="rId32" o:title=""/>
          </v:shape>
          <o:OLEObject Type="Embed" ProgID="Equation.DSMT4" ShapeID="_x0000_i1161" DrawAspect="Content" ObjectID="_1801771498" r:id="rId264"/>
        </w:object>
      </w:r>
      <w:r w:rsidRPr="00257734">
        <w:rPr>
          <w:rFonts w:ascii="Times New Roman" w:eastAsia="Aptos" w:hAnsi="Times New Roman" w:cs="Times New Roman"/>
          <w:sz w:val="26"/>
          <w:szCs w:val="26"/>
          <w:shd w:val="clear" w:color="auto" w:fill="FFFFFF"/>
          <w:lang w:val="nl-NL"/>
        </w:rPr>
        <w:t xml:space="preserve">nên </w:t>
      </w:r>
      <w:r w:rsidRPr="00257734">
        <w:rPr>
          <w:rFonts w:ascii="Times New Roman" w:eastAsia="Aptos" w:hAnsi="Times New Roman" w:cs="Times New Roman"/>
          <w:position w:val="-24"/>
          <w:sz w:val="26"/>
          <w:szCs w:val="26"/>
          <w:shd w:val="clear" w:color="auto" w:fill="FFFFFF"/>
        </w:rPr>
        <w:object w:dxaOrig="1900" w:dyaOrig="680" w14:anchorId="4F9D547C">
          <v:shape id="_x0000_i1162" type="#_x0000_t75" style="width:95pt;height:34pt" o:ole="">
            <v:imagedata r:id="rId265" o:title=""/>
          </v:shape>
          <o:OLEObject Type="Embed" ProgID="Equation.DSMT4" ShapeID="_x0000_i1162" DrawAspect="Content" ObjectID="_1801771499" r:id="rId266"/>
        </w:object>
      </w:r>
    </w:p>
    <w:p w14:paraId="1C471B13" w14:textId="77777777" w:rsidR="002E4750" w:rsidRPr="00257734" w:rsidRDefault="002E4750" w:rsidP="002E4750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rFonts w:eastAsia="Calibri" w:cs="Times New Roman"/>
          <w:sz w:val="26"/>
          <w:szCs w:val="26"/>
        </w:rPr>
      </w:pPr>
      <w:r w:rsidRPr="00257734">
        <w:rPr>
          <w:rFonts w:eastAsia="Times New Roman" w:cs="Times New Roman"/>
          <w:b/>
          <w:bCs/>
          <w:i/>
          <w:sz w:val="26"/>
          <w:szCs w:val="26"/>
          <w:lang w:val="nl-NL" w:eastAsia="vi-VN"/>
        </w:rPr>
        <w:t xml:space="preserve">Câu </w:t>
      </w:r>
      <w:r w:rsidR="0063543C" w:rsidRPr="00257734">
        <w:rPr>
          <w:rFonts w:eastAsia="Times New Roman" w:cs="Times New Roman"/>
          <w:b/>
          <w:bCs/>
          <w:i/>
          <w:sz w:val="26"/>
          <w:szCs w:val="26"/>
          <w:lang w:val="nl-NL" w:eastAsia="vi-VN"/>
        </w:rPr>
        <w:t>6</w:t>
      </w:r>
      <w:r w:rsidRPr="00257734">
        <w:rPr>
          <w:rFonts w:eastAsia="Times New Roman" w:cs="Times New Roman"/>
          <w:b/>
          <w:bCs/>
          <w:i/>
          <w:sz w:val="26"/>
          <w:szCs w:val="26"/>
          <w:lang w:val="nl-NL" w:eastAsia="vi-VN"/>
        </w:rPr>
        <w:t>.</w:t>
      </w:r>
      <w:r w:rsidRPr="00257734">
        <w:rPr>
          <w:rFonts w:eastAsia="Times New Roman" w:cs="Times New Roman"/>
          <w:b/>
          <w:bCs/>
          <w:i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cs="Times New Roman"/>
          <w:b/>
          <w:sz w:val="26"/>
          <w:szCs w:val="26"/>
        </w:rPr>
        <w:t xml:space="preserve"> </w:t>
      </w:r>
      <w:r w:rsidRPr="00257734">
        <w:rPr>
          <w:rFonts w:eastAsia="Times New Roman" w:cs="Times New Roman"/>
          <w:sz w:val="26"/>
          <w:szCs w:val="26"/>
        </w:rPr>
        <w:t xml:space="preserve">Với m = 2, phương trình </w:t>
      </w:r>
      <w:r w:rsidRPr="00257734">
        <w:rPr>
          <w:rFonts w:eastAsia="Times New Roman" w:cs="Times New Roman"/>
          <w:position w:val="-14"/>
          <w:sz w:val="26"/>
          <w:szCs w:val="26"/>
        </w:rPr>
        <w:object w:dxaOrig="1700" w:dyaOrig="400" w14:anchorId="61BEFF2C">
          <v:shape id="_x0000_i1163" type="#_x0000_t75" style="width:95pt;height:22pt" o:ole="">
            <v:imagedata r:id="rId48" o:title=""/>
          </v:shape>
          <o:OLEObject Type="Embed" ProgID="Equation.DSMT4" ShapeID="_x0000_i1163" DrawAspect="Content" ObjectID="_1801771500" r:id="rId267"/>
        </w:object>
      </w:r>
      <w:r w:rsidRPr="00257734">
        <w:rPr>
          <w:rFonts w:eastAsia="Times New Roman" w:cs="Times New Roman"/>
          <w:sz w:val="26"/>
          <w:szCs w:val="26"/>
        </w:rPr>
        <w:t xml:space="preserve">tổng các nghiệm </w:t>
      </w:r>
      <w:r w:rsidRPr="00257734">
        <w:rPr>
          <w:rFonts w:eastAsia="Calibri" w:cs="Times New Roman"/>
          <w:sz w:val="26"/>
          <w:szCs w:val="26"/>
          <w:lang w:val="vi-VN"/>
        </w:rPr>
        <w:t xml:space="preserve">là </w:t>
      </w:r>
      <w:r w:rsidRPr="00257734">
        <w:rPr>
          <w:rFonts w:eastAsia="Calibri" w:cs="Times New Roman"/>
          <w:sz w:val="26"/>
          <w:szCs w:val="26"/>
        </w:rPr>
        <w:t>?</w:t>
      </w:r>
    </w:p>
    <w:p w14:paraId="6EE669D6" w14:textId="77777777" w:rsidR="002E4750" w:rsidRPr="00257734" w:rsidRDefault="002E4750" w:rsidP="002E4750">
      <w:pPr>
        <w:pStyle w:val="ListParagraph"/>
        <w:numPr>
          <w:ilvl w:val="0"/>
          <w:numId w:val="2"/>
        </w:numPr>
        <w:tabs>
          <w:tab w:val="left" w:pos="992"/>
        </w:tabs>
        <w:spacing w:before="120" w:line="360" w:lineRule="auto"/>
        <w:rPr>
          <w:rFonts w:eastAsia="Times New Roman" w:cs="Times New Roman"/>
          <w:sz w:val="26"/>
          <w:szCs w:val="26"/>
          <w:lang w:eastAsia="vi-VN"/>
        </w:rPr>
      </w:pPr>
      <w:r w:rsidRPr="00257734">
        <w:rPr>
          <w:rFonts w:eastAsia="Times New Roman" w:cs="Times New Roman"/>
          <w:sz w:val="26"/>
          <w:szCs w:val="26"/>
          <w:lang w:eastAsia="vi-VN"/>
        </w:rPr>
        <w:t>3                        B. -1                                C. 2                       D. -2</w:t>
      </w:r>
    </w:p>
    <w:p w14:paraId="187730F4" w14:textId="77777777" w:rsidR="002E4750" w:rsidRPr="00257734" w:rsidRDefault="002E4750" w:rsidP="002E4750">
      <w:pPr>
        <w:spacing w:line="36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Hướng dẫn giải</w:t>
      </w:r>
    </w:p>
    <w:p w14:paraId="2F9DBE02" w14:textId="77777777" w:rsidR="002E4750" w:rsidRPr="00257734" w:rsidRDefault="002E4750" w:rsidP="002E4750">
      <w:pPr>
        <w:spacing w:line="36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</w:rPr>
        <w:t>Chọn đáp án C</w:t>
      </w:r>
    </w:p>
    <w:p w14:paraId="518F2380" w14:textId="77777777" w:rsidR="002E4750" w:rsidRPr="00257734" w:rsidRDefault="002E4750" w:rsidP="002E4750">
      <w:pPr>
        <w:spacing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sz w:val="26"/>
          <w:szCs w:val="26"/>
        </w:rPr>
        <w:t>Với m = 2, ta có phương trình</w:t>
      </w:r>
    </w:p>
    <w:p w14:paraId="7B51B7FE" w14:textId="77777777" w:rsidR="002E4750" w:rsidRPr="00257734" w:rsidRDefault="002E4750" w:rsidP="002E4750">
      <w:pPr>
        <w:spacing w:line="360" w:lineRule="auto"/>
        <w:rPr>
          <w:rFonts w:ascii="Times New Roman" w:eastAsia="Times New Roman" w:hAnsi="Times New Roman" w:cs="Times New Roman"/>
          <w:position w:val="-24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Times New Roman" w:hAnsi="Times New Roman" w:cs="Times New Roman"/>
          <w:position w:val="-164"/>
          <w:sz w:val="26"/>
          <w:szCs w:val="26"/>
        </w:rPr>
        <w:object w:dxaOrig="2420" w:dyaOrig="2720" w14:anchorId="77502AED">
          <v:shape id="_x0000_i1164" type="#_x0000_t75" style="width:135.5pt;height:152pt" o:ole="">
            <v:imagedata r:id="rId268" o:title=""/>
          </v:shape>
          <o:OLEObject Type="Embed" ProgID="Equation.DSMT4" ShapeID="_x0000_i1164" DrawAspect="Content" ObjectID="_1801771501" r:id="rId269"/>
        </w:object>
      </w:r>
    </w:p>
    <w:p w14:paraId="090C8AF4" w14:textId="77777777" w:rsidR="002E4750" w:rsidRPr="00257734" w:rsidRDefault="002E4750" w:rsidP="002E4750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Vậy với m = 2, phương trình </w:t>
      </w:r>
      <w:r w:rsidRPr="00257734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700" w:dyaOrig="400" w14:anchorId="598BAE2C">
          <v:shape id="_x0000_i1165" type="#_x0000_t75" style="width:95pt;height:22pt" o:ole="">
            <v:imagedata r:id="rId48" o:title=""/>
          </v:shape>
          <o:OLEObject Type="Embed" ProgID="Equation.DSMT4" ShapeID="_x0000_i1165" DrawAspect="Content" ObjectID="_1801771502" r:id="rId270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tổng các nghiệm </w:t>
      </w: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60" w:dyaOrig="400" w14:anchorId="5EA5B35C">
          <v:shape id="_x0000_i1166" type="#_x0000_t75" style="width:64pt;height:22pt" o:ole="">
            <v:imagedata r:id="rId271" o:title=""/>
          </v:shape>
          <o:OLEObject Type="Embed" ProgID="Equation.DSMT4" ShapeID="_x0000_i1166" DrawAspect="Content" ObjectID="_1801771503" r:id="rId272"/>
        </w:object>
      </w:r>
    </w:p>
    <w:p w14:paraId="413B79E6" w14:textId="77777777" w:rsidR="002E4750" w:rsidRPr="00257734" w:rsidRDefault="002E4750" w:rsidP="002E4750">
      <w:pPr>
        <w:spacing w:after="0" w:line="360" w:lineRule="auto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Times New Roman" w:hAnsi="Times New Roman" w:cs="Times New Roman"/>
          <w:b/>
          <w:i/>
          <w:sz w:val="26"/>
          <w:szCs w:val="26"/>
          <w:lang w:val="nl-NL"/>
        </w:rPr>
        <w:t>Câu</w:t>
      </w: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="00F21F21" w:rsidRPr="0025773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7.</w:t>
      </w: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257734">
        <w:rPr>
          <w:rFonts w:ascii="Times New Roman" w:eastAsia="Aptos" w:hAnsi="Times New Roman" w:cs="Times New Roman"/>
          <w:sz w:val="26"/>
          <w:szCs w:val="26"/>
          <w:lang w:val="pt-BR"/>
        </w:rPr>
        <w:t>Cho biết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700" w:dyaOrig="340" w14:anchorId="15DEC769">
          <v:shape id="_x0000_i1167" type="#_x0000_t75" style="width:35.5pt;height:17pt" o:ole="">
            <v:imagedata r:id="rId50" o:title=""/>
          </v:shape>
          <o:OLEObject Type="Embed" ProgID="Equation.DSMT4" ShapeID="_x0000_i1167" DrawAspect="Content" ObjectID="_1801771504" r:id="rId273"/>
        </w:object>
      </w:r>
      <w:r w:rsidRPr="00257734">
        <w:rPr>
          <w:rFonts w:ascii="Times New Roman" w:eastAsia="Aptos" w:hAnsi="Times New Roman" w:cs="Times New Roman"/>
          <w:sz w:val="26"/>
          <w:szCs w:val="26"/>
          <w:lang w:val="pt-BR"/>
        </w:rPr>
        <w:t>, bất đẳng thức nào sau đây đúng?</w:t>
      </w:r>
    </w:p>
    <w:p w14:paraId="21C03C6E" w14:textId="77777777" w:rsidR="002E4750" w:rsidRPr="00257734" w:rsidRDefault="002E4750" w:rsidP="002E4750">
      <w:pPr>
        <w:keepNext/>
        <w:keepLines/>
        <w:spacing w:after="0" w:line="360" w:lineRule="auto"/>
        <w:jc w:val="both"/>
        <w:outlineLvl w:val="3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560" w:dyaOrig="340" w14:anchorId="1E94CBB5">
          <v:shape id="_x0000_i1168" type="#_x0000_t75" style="width:127pt;height:17pt" o:ole="">
            <v:imagedata r:id="rId52" o:title=""/>
          </v:shape>
          <o:OLEObject Type="Embed" ProgID="Equation.DSMT4" ShapeID="_x0000_i1168" DrawAspect="Content" ObjectID="_1801771505" r:id="rId274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F21F21"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B.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260" w:dyaOrig="340" w14:anchorId="4D5799F2">
          <v:shape id="_x0000_i1169" type="#_x0000_t75" style="width:113pt;height:17pt" o:ole="">
            <v:imagedata r:id="rId54" o:title=""/>
          </v:shape>
          <o:OLEObject Type="Embed" ProgID="Equation.DSMT4" ShapeID="_x0000_i1169" DrawAspect="Content" ObjectID="_1801771506" r:id="rId275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14:paraId="66DB1390" w14:textId="77777777" w:rsidR="002E4750" w:rsidRPr="00257734" w:rsidRDefault="002E4750" w:rsidP="002E4750">
      <w:pPr>
        <w:keepNext/>
        <w:keepLines/>
        <w:spacing w:after="0" w:line="360" w:lineRule="auto"/>
        <w:jc w:val="both"/>
        <w:outlineLvl w:val="3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380" w:dyaOrig="340" w14:anchorId="34B9C5C9">
          <v:shape id="_x0000_i1170" type="#_x0000_t75" style="width:69.5pt;height:17pt" o:ole="">
            <v:imagedata r:id="rId56" o:title=""/>
          </v:shape>
          <o:OLEObject Type="Embed" ProgID="Equation.DSMT4" ShapeID="_x0000_i1170" DrawAspect="Content" ObjectID="_1801771507" r:id="rId276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280" w:dyaOrig="320" w14:anchorId="55E586EF">
          <v:shape id="_x0000_i1171" type="#_x0000_t75" style="width:114pt;height:16pt" o:ole="">
            <v:imagedata r:id="rId58" o:title=""/>
          </v:shape>
          <o:OLEObject Type="Embed" ProgID="Equation.DSMT4" ShapeID="_x0000_i1171" DrawAspect="Content" ObjectID="_1801771508" r:id="rId277"/>
        </w:object>
      </w:r>
    </w:p>
    <w:p w14:paraId="7D8A5FB7" w14:textId="77777777" w:rsidR="002E4750" w:rsidRPr="00257734" w:rsidRDefault="002E4750" w:rsidP="002E475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>Lời giải</w:t>
      </w:r>
    </w:p>
    <w:p w14:paraId="4086D89B" w14:textId="77777777" w:rsidR="00F21F21" w:rsidRPr="00257734" w:rsidRDefault="00F21F21" w:rsidP="00F21F21">
      <w:pPr>
        <w:spacing w:after="0" w:line="360" w:lineRule="auto"/>
        <w:ind w:left="-270" w:firstLine="270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lastRenderedPageBreak/>
        <w:t>Chọn đáp án: B</w:t>
      </w:r>
    </w:p>
    <w:p w14:paraId="10308628" w14:textId="77777777" w:rsidR="002E4750" w:rsidRPr="00257734" w:rsidRDefault="002E4750" w:rsidP="002E4750">
      <w:pPr>
        <w:spacing w:after="0" w:line="360" w:lineRule="auto"/>
        <w:rPr>
          <w:rFonts w:ascii="Times New Roman" w:eastAsia="Aptos" w:hAnsi="Times New Roman" w:cs="Times New Roman"/>
          <w:sz w:val="26"/>
          <w:szCs w:val="26"/>
          <w:lang w:val="pt-BR"/>
        </w:rPr>
      </w:pPr>
      <w:r w:rsidRPr="00257734">
        <w:rPr>
          <w:rFonts w:ascii="Times New Roman" w:eastAsia="Aptos" w:hAnsi="Times New Roman" w:cs="Times New Roman"/>
          <w:sz w:val="26"/>
          <w:szCs w:val="26"/>
          <w:lang w:val="pt-BR"/>
        </w:rPr>
        <w:t>Dựa vào tính chất: Khi nhân cả hai vế của bđt với cùng một số âm, ta được bđt mới ngược chiều với bđt đã cho, Tính chất bắc cầu.</w:t>
      </w:r>
    </w:p>
    <w:p w14:paraId="309769D3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Câu 8.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  </w: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Nghiệm  của phương trình </w:t>
      </w:r>
      <w:r w:rsidRPr="00257734">
        <w:rPr>
          <w:rFonts w:ascii="Times New Roman" w:eastAsia="Calibri" w:hAnsi="Times New Roman" w:cs="Times New Roman"/>
          <w:position w:val="-32"/>
          <w:sz w:val="26"/>
          <w:szCs w:val="26"/>
        </w:rPr>
        <w:object w:dxaOrig="1620" w:dyaOrig="705" w14:anchorId="617673A3">
          <v:shape id="_x0000_i1172" type="#_x0000_t75" style="width:81pt;height:36pt" o:ole="">
            <v:imagedata r:id="rId60" o:title=""/>
          </v:shape>
          <o:OLEObject Type="Embed" ProgID="Equation.DSMT4" ShapeID="_x0000_i1172" DrawAspect="Content" ObjectID="_1801771509" r:id="rId278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là</w:t>
      </w:r>
    </w:p>
    <w:p w14:paraId="3BC38D75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183F14E0">
          <v:shape id="_x0000_i1173" type="#_x0000_t75" style="width:34pt;height:14.5pt" o:ole="">
            <v:imagedata r:id="rId62" o:title=""/>
          </v:shape>
          <o:OLEObject Type="Embed" ProgID="Equation.DSMT4" ShapeID="_x0000_i1173" DrawAspect="Content" ObjectID="_1801771510" r:id="rId279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.              B.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525" w:dyaOrig="285" w14:anchorId="471094FD">
          <v:shape id="_x0000_i1174" type="#_x0000_t75" style="width:26.5pt;height:14.5pt" o:ole="">
            <v:imagedata r:id="rId64" o:title=""/>
          </v:shape>
          <o:OLEObject Type="Embed" ProgID="Equation.DSMT4" ShapeID="_x0000_i1174" DrawAspect="Content" ObjectID="_1801771511" r:id="rId280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.                 C.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62308FEA">
          <v:shape id="_x0000_i1175" type="#_x0000_t75" style="width:34pt;height:14.5pt" o:ole="">
            <v:imagedata r:id="rId66" o:title=""/>
          </v:shape>
          <o:OLEObject Type="Embed" ProgID="Equation.DSMT4" ShapeID="_x0000_i1175" DrawAspect="Content" ObjectID="_1801771512" r:id="rId281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.                          D.Phương trình vô nghiệm.</w:t>
      </w:r>
    </w:p>
    <w:p w14:paraId="5816981F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Với đkxđ 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7C0DF452">
          <v:shape id="_x0000_i1176" type="#_x0000_t75" style="width:34pt;height:14.5pt" o:ole="">
            <v:imagedata r:id="rId282" o:title=""/>
          </v:shape>
          <o:OLEObject Type="Embed" ProgID="Equation.DSMT4" ShapeID="_x0000_i1176" DrawAspect="Content" ObjectID="_1801771513" r:id="rId283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ta có </w:t>
      </w:r>
    </w:p>
    <w:p w14:paraId="75D6B633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975" w:dyaOrig="285" w14:anchorId="3E62F8B5">
          <v:shape id="_x0000_i1177" type="#_x0000_t75" style="width:49pt;height:14.5pt" o:ole="">
            <v:imagedata r:id="rId284" o:title=""/>
          </v:shape>
          <o:OLEObject Type="Embed" ProgID="Equation.DSMT4" ShapeID="_x0000_i1177" DrawAspect="Content" ObjectID="_1801771514" r:id="rId285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=&gt;</w:t>
      </w:r>
      <w:r w:rsidRPr="00257734">
        <w:rPr>
          <w:rFonts w:ascii="Times New Roman" w:eastAsia="Calibri" w:hAnsi="Times New Roman" w:cs="Times New Roman"/>
          <w:position w:val="-6"/>
          <w:sz w:val="26"/>
          <w:szCs w:val="26"/>
        </w:rPr>
        <w:object w:dxaOrig="675" w:dyaOrig="285" w14:anchorId="75EC0899">
          <v:shape id="_x0000_i1178" type="#_x0000_t75" style="width:34pt;height:14.5pt" o:ole="">
            <v:imagedata r:id="rId286" o:title=""/>
          </v:shape>
          <o:OLEObject Type="Embed" ProgID="Equation.DSMT4" ShapeID="_x0000_i1178" DrawAspect="Content" ObjectID="_1801771515" r:id="rId287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( Loại vì không thảo mãn ĐKXĐ)</w:t>
      </w:r>
    </w:p>
    <w:p w14:paraId="4918B3AB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Vậy phương trình vô nghiệm </w:t>
      </w:r>
    </w:p>
    <w:p w14:paraId="53B18BC0" w14:textId="77777777" w:rsidR="0063543C" w:rsidRPr="00257734" w:rsidRDefault="0063543C" w:rsidP="0063543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</w:rPr>
        <w:t>Chọn  đáp án :D.</w:t>
      </w:r>
    </w:p>
    <w:p w14:paraId="5D4B1C6A" w14:textId="77777777" w:rsidR="00CC031C" w:rsidRPr="00257734" w:rsidRDefault="00CC031C" w:rsidP="00CC031C">
      <w:pPr>
        <w:shd w:val="clear" w:color="auto" w:fill="FFFFFF"/>
        <w:spacing w:after="0" w:line="264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iCs/>
          <w:sz w:val="24"/>
          <w:szCs w:val="24"/>
          <w:lang w:val="nl-NL"/>
        </w:rPr>
        <w:t>Câu 9.</w:t>
      </w:r>
      <w:r w:rsidRPr="00257734">
        <w:rPr>
          <w:rFonts w:ascii="Times New Roman" w:eastAsia="Times New Roman" w:hAnsi="Times New Roman" w:cs="Times New Roman"/>
          <w:bCs/>
          <w:iCs/>
          <w:sz w:val="24"/>
          <w:szCs w:val="24"/>
          <w:lang w:val="nl-NL"/>
        </w:rPr>
        <w:t xml:space="preserve">  Cho các số </w:t>
      </w:r>
      <w:r w:rsidRPr="00257734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100" w:dyaOrig="420" w14:anchorId="7B12D568">
          <v:shape id="_x0000_i1179" type="#_x0000_t75" style="width:104pt;height:21pt" o:ole="">
            <v:imagedata r:id="rId68" o:title=""/>
          </v:shape>
          <o:OLEObject Type="Embed" ProgID="Equation.DSMT4" ShapeID="_x0000_i1179" DrawAspect="Content" ObjectID="_1801771516" r:id="rId288"/>
        </w:object>
      </w:r>
      <w:r w:rsidRPr="00257734">
        <w:rPr>
          <w:rFonts w:ascii="Times New Roman" w:hAnsi="Times New Roman" w:cs="Times New Roman"/>
          <w:color w:val="000000" w:themeColor="text1"/>
          <w:sz w:val="26"/>
          <w:szCs w:val="26"/>
        </w:rPr>
        <w:t>. Tìm khẳng định đúng</w:t>
      </w:r>
    </w:p>
    <w:p w14:paraId="258DFC48" w14:textId="77777777" w:rsidR="00CC031C" w:rsidRPr="00257734" w:rsidRDefault="00CC031C" w:rsidP="00CC031C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Cs/>
          <w:sz w:val="26"/>
          <w:szCs w:val="26"/>
        </w:rPr>
        <w:t xml:space="preserve">A.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1C91F27E">
          <v:shape id="_x0000_i1180" type="#_x0000_t75" style="width:129.5pt;height:21pt" o:ole="">
            <v:imagedata r:id="rId70" o:title=""/>
          </v:shape>
          <o:OLEObject Type="Embed" ProgID="Equation.DSMT4" ShapeID="_x0000_i1180" DrawAspect="Content" ObjectID="_1801771517" r:id="rId289"/>
        </w:object>
      </w:r>
      <w:r w:rsidRPr="00257734">
        <w:rPr>
          <w:bCs/>
          <w:sz w:val="26"/>
          <w:szCs w:val="26"/>
        </w:rPr>
        <w:tab/>
        <w:t xml:space="preserve">    </w:t>
      </w:r>
    </w:p>
    <w:p w14:paraId="53140D9A" w14:textId="77777777" w:rsidR="00CC031C" w:rsidRPr="00257734" w:rsidRDefault="00CC031C" w:rsidP="00CC031C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Cs/>
          <w:sz w:val="26"/>
          <w:szCs w:val="26"/>
        </w:rPr>
        <w:t xml:space="preserve">B.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26107B0E">
          <v:shape id="_x0000_i1181" type="#_x0000_t75" style="width:129.5pt;height:21pt" o:ole="">
            <v:imagedata r:id="rId72" o:title=""/>
          </v:shape>
          <o:OLEObject Type="Embed" ProgID="Equation.DSMT4" ShapeID="_x0000_i1181" DrawAspect="Content" ObjectID="_1801771518" r:id="rId290"/>
        </w:object>
      </w:r>
      <w:r w:rsidRPr="00257734">
        <w:rPr>
          <w:bCs/>
          <w:sz w:val="26"/>
          <w:szCs w:val="26"/>
        </w:rPr>
        <w:tab/>
        <w:t xml:space="preserve">    </w:t>
      </w:r>
    </w:p>
    <w:p w14:paraId="435AB6AB" w14:textId="77777777" w:rsidR="00CC031C" w:rsidRPr="00257734" w:rsidRDefault="00CC031C" w:rsidP="00CC031C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Cs/>
          <w:sz w:val="26"/>
          <w:szCs w:val="26"/>
        </w:rPr>
        <w:t xml:space="preserve">C.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614D932A">
          <v:shape id="_x0000_i1182" type="#_x0000_t75" style="width:129.5pt;height:21pt" o:ole="">
            <v:imagedata r:id="rId74" o:title=""/>
          </v:shape>
          <o:OLEObject Type="Embed" ProgID="Equation.DSMT4" ShapeID="_x0000_i1182" DrawAspect="Content" ObjectID="_1801771519" r:id="rId291"/>
        </w:object>
      </w:r>
      <w:r w:rsidRPr="00257734">
        <w:rPr>
          <w:bCs/>
          <w:sz w:val="26"/>
          <w:szCs w:val="26"/>
        </w:rPr>
        <w:tab/>
        <w:t xml:space="preserve">    </w:t>
      </w:r>
    </w:p>
    <w:p w14:paraId="0A1EA347" w14:textId="77777777" w:rsidR="00CC031C" w:rsidRPr="00257734" w:rsidRDefault="00CC031C" w:rsidP="00CC031C">
      <w:pPr>
        <w:pStyle w:val="Normal23"/>
        <w:tabs>
          <w:tab w:val="left" w:pos="2500"/>
          <w:tab w:val="left" w:pos="5000"/>
          <w:tab w:val="left" w:pos="7500"/>
        </w:tabs>
        <w:rPr>
          <w:bCs/>
          <w:sz w:val="26"/>
          <w:szCs w:val="26"/>
        </w:rPr>
      </w:pPr>
      <w:r w:rsidRPr="00257734">
        <w:rPr>
          <w:bCs/>
          <w:sz w:val="26"/>
          <w:szCs w:val="26"/>
        </w:rPr>
        <w:t xml:space="preserve">D. </w:t>
      </w:r>
      <w:r w:rsidRPr="00257734">
        <w:rPr>
          <w:rFonts w:eastAsiaTheme="minorHAnsi"/>
          <w:color w:val="000000" w:themeColor="text1"/>
          <w:position w:val="-12"/>
          <w:sz w:val="26"/>
          <w:szCs w:val="26"/>
        </w:rPr>
        <w:object w:dxaOrig="2640" w:dyaOrig="420" w14:anchorId="78138C3E">
          <v:shape id="_x0000_i1183" type="#_x0000_t75" style="width:129.5pt;height:21pt" o:ole="">
            <v:imagedata r:id="rId76" o:title=""/>
          </v:shape>
          <o:OLEObject Type="Embed" ProgID="Equation.DSMT4" ShapeID="_x0000_i1183" DrawAspect="Content" ObjectID="_1801771520" r:id="rId292"/>
        </w:object>
      </w:r>
    </w:p>
    <w:p w14:paraId="546A9683" w14:textId="77777777" w:rsidR="00CC031C" w:rsidRPr="00257734" w:rsidRDefault="00CC031C" w:rsidP="00CC031C">
      <w:pPr>
        <w:shd w:val="clear" w:color="auto" w:fill="FFFFFF"/>
        <w:spacing w:after="0" w:line="264" w:lineRule="auto"/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257734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Lời giải</w:t>
      </w:r>
    </w:p>
    <w:p w14:paraId="181CF084" w14:textId="77777777" w:rsidR="00CC031C" w:rsidRPr="00257734" w:rsidRDefault="00CC031C" w:rsidP="00CC031C">
      <w:pPr>
        <w:spacing w:after="0" w:line="276" w:lineRule="auto"/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257734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họn </w:t>
      </w:r>
      <w:r w:rsidRPr="00257734">
        <w:rPr>
          <w:rFonts w:ascii="Times New Roman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đáp án </w:t>
      </w:r>
      <w:r w:rsidRPr="00257734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</w:p>
    <w:p w14:paraId="2943B206" w14:textId="77777777" w:rsidR="00CC031C" w:rsidRPr="00257734" w:rsidRDefault="00CC031C" w:rsidP="00CC031C">
      <w:pPr>
        <w:spacing w:after="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57734">
        <w:rPr>
          <w:rFonts w:ascii="Times New Roman" w:hAnsi="Times New Roman" w:cs="Times New Roman"/>
          <w:color w:val="000000" w:themeColor="text1"/>
          <w:position w:val="-80"/>
          <w:sz w:val="26"/>
          <w:szCs w:val="26"/>
        </w:rPr>
        <w:object w:dxaOrig="1300" w:dyaOrig="1719" w14:anchorId="20F82C7F">
          <v:shape id="_x0000_i1184" type="#_x0000_t75" style="width:63.5pt;height:83.5pt" o:ole="">
            <v:imagedata r:id="rId293" o:title=""/>
          </v:shape>
          <o:OLEObject Type="Embed" ProgID="Equation.DSMT4" ShapeID="_x0000_i1184" DrawAspect="Content" ObjectID="_1801771521" r:id="rId294"/>
        </w:object>
      </w:r>
    </w:p>
    <w:p w14:paraId="25116141" w14:textId="77777777" w:rsidR="00CC031C" w:rsidRPr="00257734" w:rsidRDefault="00CC031C" w:rsidP="00CC031C">
      <w:pPr>
        <w:spacing w:after="0" w:line="276" w:lineRule="auto"/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25773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ên </w:t>
      </w:r>
      <w:r w:rsidRPr="00257734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640" w:dyaOrig="420" w14:anchorId="6BCFD548">
          <v:shape id="_x0000_i1185" type="#_x0000_t75" style="width:129.5pt;height:21pt" o:ole="">
            <v:imagedata r:id="rId74" o:title=""/>
          </v:shape>
          <o:OLEObject Type="Embed" ProgID="Equation.DSMT4" ShapeID="_x0000_i1185" DrawAspect="Content" ObjectID="_1801771522" r:id="rId295"/>
        </w:object>
      </w:r>
    </w:p>
    <w:p w14:paraId="26CCC29F" w14:textId="77777777" w:rsidR="0063543C" w:rsidRPr="00257734" w:rsidRDefault="0063543C" w:rsidP="00F21F21">
      <w:pPr>
        <w:shd w:val="clear" w:color="000000" w:fill="FFFFFF"/>
        <w:tabs>
          <w:tab w:val="left" w:pos="992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</w:rPr>
        <w:t xml:space="preserve">Câu 10: </w:t>
      </w:r>
      <w:r w:rsidRPr="00257734">
        <w:rPr>
          <w:rFonts w:ascii="Times New Roman" w:hAnsi="Times New Roman" w:cs="Times New Roman"/>
          <w:sz w:val="26"/>
          <w:szCs w:val="26"/>
        </w:rPr>
        <w:t xml:space="preserve">Giá trị của biểu thức </w:t>
      </w:r>
      <w:r w:rsidRPr="00257734">
        <w:rPr>
          <w:rFonts w:ascii="Times New Roman" w:hAnsi="Times New Roman" w:cs="Times New Roman"/>
          <w:position w:val="-10"/>
        </w:rPr>
        <w:object w:dxaOrig="2120" w:dyaOrig="440" w14:anchorId="1F36207F">
          <v:shape id="_x0000_i1186" type="#_x0000_t75" alt="OPL20U25GSXzBJYl68kk8uQGfFKzs7yb1M4KJWUiLk6ZEvGF+qCIPSnY57AbBFCvTW ID 06 2024 TN T9 026+K4lPs7H94VUqPe2XwIsfPRnrXQE//QTEXxb8/8N4CNc6FpgZahzpTjFhMzSA7T/nHJa11DE8Ng2TP3iAmRczFlmslSuUNOgUeb6yRvs0=" style="width:107pt;height:23pt" o:ole="">
            <v:imagedata r:id="rId78" o:title=""/>
          </v:shape>
          <o:OLEObject Type="Embed" ProgID="Equation.DSMT4" ShapeID="_x0000_i1186" DrawAspect="Content" ObjectID="_1801771523" r:id="rId296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18531698" w14:textId="77777777" w:rsidR="0063543C" w:rsidRPr="00257734" w:rsidRDefault="0063543C" w:rsidP="0063543C">
      <w:pPr>
        <w:pStyle w:val="ListParagraph"/>
        <w:shd w:val="clear" w:color="000000" w:fill="FFFFFF"/>
        <w:tabs>
          <w:tab w:val="left" w:pos="2835"/>
          <w:tab w:val="left" w:pos="5669"/>
          <w:tab w:val="left" w:pos="7937"/>
        </w:tabs>
        <w:spacing w:line="276" w:lineRule="auto"/>
        <w:ind w:left="0"/>
        <w:rPr>
          <w:rFonts w:cs="Times New Roman"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</w:rPr>
        <w:t>A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 xml:space="preserve">. </w:t>
      </w:r>
      <w:r w:rsidRPr="00257734">
        <w:rPr>
          <w:rFonts w:cs="Times New Roman"/>
          <w:position w:val="-8"/>
          <w:sz w:val="26"/>
          <w:szCs w:val="26"/>
        </w:rPr>
        <w:object w:dxaOrig="480" w:dyaOrig="360" w14:anchorId="7A896CFE">
          <v:shape id="_x0000_i1187" type="#_x0000_t75" alt="OPL20U25GSXzBJYl68kk8uQGfFKzs7yb1M4KJWUiLk6ZEvGF+qCIPSnY57AbBFCvTW ID 06 2024 TN T9 026+K4lPs7H94VUqPe2XwIsfPRnrXQE//QTEXxb8/8N4CNc6FpgZahzpTjFhMzSA7T/nHJa11DE8Ng2TP3iAmRczFlmslSuUNOgUeb6yRvs0=" style="width:24pt;height:18pt" o:ole="">
            <v:imagedata r:id="rId80" o:title=""/>
          </v:shape>
          <o:OLEObject Type="Embed" ProgID="Equation.DSMT4" ShapeID="_x0000_i1187" DrawAspect="Content" ObjectID="_1801771524" r:id="rId297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B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 xml:space="preserve">. </w:t>
      </w:r>
      <w:r w:rsidRPr="00257734">
        <w:rPr>
          <w:rFonts w:cs="Times New Roman"/>
          <w:position w:val="-4"/>
          <w:sz w:val="26"/>
          <w:szCs w:val="26"/>
        </w:rPr>
        <w:object w:dxaOrig="320" w:dyaOrig="260" w14:anchorId="052749B5">
          <v:shape id="_x0000_i1188" type="#_x0000_t75" alt="OPL20U25GSXzBJYl68kk8uQGfFKzs7yb1M4KJWUiLk6ZEvGF+qCIPSnY57AbBFCvTW ID 06 2024 TN T9 026+K4lPs7H94VUqPe2XwIsfPRnrXQE//QTEXxb8/8N4CNc6FpgZahzpTjFhMzSA7T/nHJa11DE8Ng2TP3iAmRczFlmslSuUNOgUeb6yRvs0=" style="width:16pt;height:13pt" o:ole="">
            <v:imagedata r:id="rId82" o:title=""/>
          </v:shape>
          <o:OLEObject Type="Embed" ProgID="Equation.DSMT4" ShapeID="_x0000_i1188" DrawAspect="Content" ObjectID="_1801771525" r:id="rId298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C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>.</w:t>
      </w:r>
      <w:r w:rsidRPr="00257734">
        <w:rPr>
          <w:rFonts w:cs="Times New Roman"/>
          <w:sz w:val="26"/>
          <w:szCs w:val="26"/>
        </w:rPr>
        <w:t xml:space="preserve"> </w:t>
      </w:r>
      <w:r w:rsidRPr="00257734">
        <w:rPr>
          <w:rFonts w:cs="Times New Roman"/>
          <w:position w:val="-8"/>
          <w:sz w:val="26"/>
          <w:szCs w:val="26"/>
        </w:rPr>
        <w:object w:dxaOrig="820" w:dyaOrig="360" w14:anchorId="4F435AED">
          <v:shape id="_x0000_i1189" type="#_x0000_t75" alt="OPL20U25GSXzBJYl68kk8uQGfFKzs7yb1M4KJWUiLk6ZEvGF+qCIPSnY57AbBFCvTW ID 06 2024 TN T9 026+K4lPs7H94VUqPe2XwIsfPRnrXQE//QTEXxb8/8N4CNc6FpgZahzpTjFhMzSA7T/nHJa11DE8Ng2TP3iAmRczFlmslSuUNOgUeb6yRvs0=" style="width:41pt;height:18pt" o:ole="">
            <v:imagedata r:id="rId84" o:title=""/>
          </v:shape>
          <o:OLEObject Type="Embed" ProgID="Equation.DSMT4" ShapeID="_x0000_i1189" DrawAspect="Content" ObjectID="_1801771526" r:id="rId299"/>
        </w:object>
      </w:r>
      <w:r w:rsidRPr="00257734">
        <w:rPr>
          <w:rFonts w:cs="Times New Roman"/>
          <w:sz w:val="26"/>
          <w:szCs w:val="26"/>
        </w:rPr>
        <w:tab/>
      </w:r>
      <w:r w:rsidRPr="00257734">
        <w:rPr>
          <w:rFonts w:cs="Times New Roman"/>
          <w:b/>
          <w:bCs/>
          <w:sz w:val="26"/>
          <w:szCs w:val="26"/>
        </w:rPr>
        <w:t>D.</w:t>
      </w:r>
      <w:r w:rsidRPr="00257734">
        <w:rPr>
          <w:rFonts w:cs="Times New Roman"/>
          <w:sz w:val="26"/>
          <w:szCs w:val="26"/>
        </w:rPr>
        <w:t xml:space="preserve"> </w:t>
      </w:r>
      <w:r w:rsidRPr="00257734">
        <w:rPr>
          <w:rFonts w:cs="Times New Roman"/>
          <w:position w:val="-8"/>
          <w:sz w:val="26"/>
          <w:szCs w:val="26"/>
        </w:rPr>
        <w:object w:dxaOrig="820" w:dyaOrig="360" w14:anchorId="66041C73">
          <v:shape id="_x0000_i1190" type="#_x0000_t75" alt="OPL20U25GSXzBJYl68kk8uQGfFKzs7yb1M4KJWUiLk6ZEvGF+qCIPSnY57AbBFCvTW ID 06 2024 TN T9 026+K4lPs7H94VUqPe2XwIsfPRnrXQE//QTEXxb8/8N4CNc6FpgZahzpTjFhMzSA7T/nHJa11DE8Ng2TP3iAmRczFlmslSuUNOgUeb6yRvs0=" style="width:41pt;height:18pt" o:ole="">
            <v:imagedata r:id="rId86" o:title=""/>
          </v:shape>
          <o:OLEObject Type="Embed" ProgID="Equation.DSMT4" ShapeID="_x0000_i1190" DrawAspect="Content" ObjectID="_1801771527" r:id="rId300"/>
        </w:object>
      </w:r>
    </w:p>
    <w:p w14:paraId="46968DF9" w14:textId="77777777" w:rsidR="0063543C" w:rsidRPr="00257734" w:rsidRDefault="0063543C" w:rsidP="0063543C">
      <w:pPr>
        <w:shd w:val="clear" w:color="000000" w:fill="FFFFFF"/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Lời giải</w:t>
      </w:r>
    </w:p>
    <w:p w14:paraId="18D1719C" w14:textId="77777777" w:rsidR="00F21F21" w:rsidRPr="00257734" w:rsidRDefault="00F21F21" w:rsidP="00F21F21">
      <w:pPr>
        <w:spacing w:after="0" w:line="360" w:lineRule="auto"/>
        <w:ind w:left="-270" w:firstLine="270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họn đáp án: B</w:t>
      </w:r>
    </w:p>
    <w:p w14:paraId="36003395" w14:textId="77777777" w:rsidR="0063543C" w:rsidRPr="00257734" w:rsidRDefault="0063543C" w:rsidP="0063543C">
      <w:pPr>
        <w:shd w:val="clear" w:color="000000" w:fill="FFFFFF"/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 xml:space="preserve">+ Ta có: </w:t>
      </w:r>
      <w:r w:rsidRPr="00257734">
        <w:rPr>
          <w:rFonts w:ascii="Times New Roman" w:hAnsi="Times New Roman" w:cs="Times New Roman"/>
          <w:position w:val="-20"/>
          <w:sz w:val="26"/>
          <w:szCs w:val="26"/>
        </w:rPr>
        <w:object w:dxaOrig="8919" w:dyaOrig="600" w14:anchorId="46C44643">
          <v:shape id="_x0000_i1191" type="#_x0000_t75" alt="OPL20U25GSXzBJYl68kk8uQGfFKzs7yb1M4KJWUiLk6ZEvGF+qCIPSnY57AbBFCvTW ID 06 2024 TN T9 026+K4lPs7H94VUqPe2XwIsfPRnrXQE//QTEXxb8/8N4CNc6FpgZahzpTjFhMzSA7T/nHJa11DE8Ng2TP3iAmRczFlmslSuUNOgUeb6yRvs0=" style="width:446.5pt;height:31pt" o:ole="">
            <v:imagedata r:id="rId301" o:title=""/>
          </v:shape>
          <o:OLEObject Type="Embed" ProgID="Equation.DSMT4" ShapeID="_x0000_i1191" DrawAspect="Content" ObjectID="_1801771528" r:id="rId302"/>
        </w:object>
      </w:r>
    </w:p>
    <w:p w14:paraId="40C7A0AA" w14:textId="77777777" w:rsidR="0063543C" w:rsidRPr="00257734" w:rsidRDefault="0063543C" w:rsidP="0063543C">
      <w:pPr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257734">
        <w:rPr>
          <w:rFonts w:ascii="Times New Roman" w:hAnsi="Times New Roman" w:cs="Times New Roman"/>
          <w:b/>
          <w:sz w:val="26"/>
          <w:szCs w:val="26"/>
        </w:rPr>
        <w:t>11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257734">
        <w:rPr>
          <w:rFonts w:ascii="Times New Roman" w:hAnsi="Times New Roman" w:cs="Times New Roman"/>
          <w:b/>
          <w:sz w:val="26"/>
          <w:szCs w:val="26"/>
        </w:rPr>
        <w:t>&lt;VD&gt;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Biết hệ phương trình </w:t>
      </w:r>
      <w:r w:rsidRPr="0025773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780" w:dyaOrig="800" w14:anchorId="72C8540D">
          <v:shape id="_x0000_i1192" type="#_x0000_t75" style="width:89pt;height:40pt" o:ole="">
            <v:imagedata r:id="rId88" o:title=""/>
          </v:shape>
          <o:OLEObject Type="Embed" ProgID="Equation.DSMT4" ShapeID="_x0000_i1192" DrawAspect="Content" ObjectID="_1801771529" r:id="rId303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 (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79" w:dyaOrig="240" w14:anchorId="0A4D5D27">
          <v:shape id="_x0000_i1193" type="#_x0000_t75" style="width:14pt;height:12pt" o:ole="">
            <v:imagedata r:id="rId90" o:title=""/>
          </v:shape>
          <o:OLEObject Type="Embed" ProgID="Equation.DSMT4" ShapeID="_x0000_i1193" DrawAspect="Content" ObjectID="_1801771530" r:id="rId304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à tham số) . Tìm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79" w:dyaOrig="240" w14:anchorId="54FB6055">
          <v:shape id="_x0000_i1194" type="#_x0000_t75" style="width:14pt;height:12pt" o:ole="">
            <v:imagedata r:id="rId90" o:title=""/>
          </v:shape>
          <o:OLEObject Type="Embed" ProgID="Equation.DSMT4" ShapeID="_x0000_i1194" DrawAspect="Content" ObjectID="_1801771531" r:id="rId305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để hệ phương trình có nghiệm duy nhất </w:t>
      </w:r>
      <w:r w:rsidRPr="0025773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20" w:dyaOrig="400" w14:anchorId="4AAB7B70">
          <v:shape id="_x0000_i1195" type="#_x0000_t75" style="width:31pt;height:20pt" o:ole="">
            <v:imagedata r:id="rId93" o:title=""/>
          </v:shape>
          <o:OLEObject Type="Embed" ProgID="Equation.DSMT4" ShapeID="_x0000_i1195" DrawAspect="Content" ObjectID="_1801771532" r:id="rId306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thỏa mãn </w:t>
      </w:r>
      <w:r w:rsidRPr="0025773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40" w:dyaOrig="320" w14:anchorId="2FAB5A5F">
          <v:shape id="_x0000_i1196" type="#_x0000_t75" style="width:62pt;height:16pt" o:ole="">
            <v:imagedata r:id="rId95" o:title=""/>
          </v:shape>
          <o:OLEObject Type="Embed" ProgID="Equation.DSMT4" ShapeID="_x0000_i1196" DrawAspect="Content" ObjectID="_1801771533" r:id="rId307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63543C" w:rsidRPr="00257734" w14:paraId="5373CAF4" w14:textId="77777777" w:rsidTr="00B2627A">
        <w:tc>
          <w:tcPr>
            <w:tcW w:w="2407" w:type="dxa"/>
          </w:tcPr>
          <w:p w14:paraId="456B62D0" w14:textId="77777777" w:rsidR="0063543C" w:rsidRPr="00257734" w:rsidRDefault="0063543C" w:rsidP="00B2627A">
            <w:pPr>
              <w:pStyle w:val="ListParagraph"/>
              <w:numPr>
                <w:ilvl w:val="0"/>
                <w:numId w:val="1"/>
              </w:numPr>
              <w:jc w:val="left"/>
              <w:rPr>
                <w:rFonts w:cs="Times New Roman"/>
                <w:sz w:val="26"/>
                <w:szCs w:val="26"/>
              </w:rPr>
            </w:pPr>
            <w:r w:rsidRPr="00257734">
              <w:rPr>
                <w:rFonts w:cs="Times New Roman"/>
                <w:position w:val="-6"/>
                <w:sz w:val="26"/>
                <w:szCs w:val="26"/>
                <w:lang w:val="vi-VN"/>
              </w:rPr>
              <w:object w:dxaOrig="880" w:dyaOrig="279" w14:anchorId="5BB6AA74">
                <v:shape id="_x0000_i1197" type="#_x0000_t75" style="width:44pt;height:14pt" o:ole="">
                  <v:imagedata r:id="rId97" o:title=""/>
                </v:shape>
                <o:OLEObject Type="Embed" ProgID="Equation.DSMT4" ShapeID="_x0000_i1197" DrawAspect="Content" ObjectID="_1801771534" r:id="rId308"/>
              </w:object>
            </w:r>
          </w:p>
        </w:tc>
        <w:tc>
          <w:tcPr>
            <w:tcW w:w="2407" w:type="dxa"/>
          </w:tcPr>
          <w:p w14:paraId="43BAA339" w14:textId="77777777" w:rsidR="0063543C" w:rsidRPr="00257734" w:rsidRDefault="0063543C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.</w: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  <w:r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720" w:dyaOrig="300" w14:anchorId="09B609F9">
                <v:shape id="_x0000_i1198" type="#_x0000_t75" style="width:36.5pt;height:15pt" o:ole="">
                  <v:imagedata r:id="rId99" o:title=""/>
                </v:shape>
                <o:OLEObject Type="Embed" ProgID="Equation.DSMT4" ShapeID="_x0000_i1198" DrawAspect="Content" ObjectID="_1801771535" r:id="rId309"/>
              </w:objec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</w:t>
            </w:r>
          </w:p>
        </w:tc>
        <w:tc>
          <w:tcPr>
            <w:tcW w:w="2407" w:type="dxa"/>
          </w:tcPr>
          <w:p w14:paraId="6A149D7E" w14:textId="77777777" w:rsidR="0063543C" w:rsidRPr="00257734" w:rsidRDefault="0063543C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.</w: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720" w:dyaOrig="300" w14:anchorId="27A9432A">
                <v:shape id="_x0000_i1199" type="#_x0000_t75" style="width:36.5pt;height:15pt" o:ole="">
                  <v:imagedata r:id="rId101" o:title=""/>
                </v:shape>
                <o:OLEObject Type="Embed" ProgID="Equation.DSMT4" ShapeID="_x0000_i1199" DrawAspect="Content" ObjectID="_1801771536" r:id="rId310"/>
              </w:objec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</w:t>
            </w:r>
          </w:p>
        </w:tc>
        <w:tc>
          <w:tcPr>
            <w:tcW w:w="2407" w:type="dxa"/>
          </w:tcPr>
          <w:p w14:paraId="33EAD82B" w14:textId="77777777" w:rsidR="0063543C" w:rsidRPr="00257734" w:rsidRDefault="0063543C" w:rsidP="00B262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773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D.</w:t>
            </w:r>
            <w:r w:rsidRPr="0025773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57734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880" w:dyaOrig="279" w14:anchorId="23827475">
                <v:shape id="_x0000_i1200" type="#_x0000_t75" style="width:44pt;height:14pt" o:ole="">
                  <v:imagedata r:id="rId103" o:title=""/>
                </v:shape>
                <o:OLEObject Type="Embed" ProgID="Equation.DSMT4" ShapeID="_x0000_i1200" DrawAspect="Content" ObjectID="_1801771537" r:id="rId311"/>
              </w:object>
            </w:r>
          </w:p>
        </w:tc>
      </w:tr>
    </w:tbl>
    <w:p w14:paraId="1C3DCA9C" w14:textId="77777777" w:rsidR="0063543C" w:rsidRPr="00257734" w:rsidRDefault="0063543C" w:rsidP="0063543C">
      <w:pPr>
        <w:rPr>
          <w:rFonts w:ascii="Times New Roman" w:hAnsi="Times New Roman" w:cs="Times New Roman"/>
          <w:sz w:val="26"/>
          <w:szCs w:val="26"/>
        </w:rPr>
      </w:pPr>
    </w:p>
    <w:p w14:paraId="09927F98" w14:textId="77777777" w:rsidR="0063543C" w:rsidRPr="00257734" w:rsidRDefault="0063543C" w:rsidP="0063543C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Hướng dẫn giải</w:t>
      </w:r>
    </w:p>
    <w:p w14:paraId="5435912E" w14:textId="77777777" w:rsidR="00F21F21" w:rsidRPr="00257734" w:rsidRDefault="00F21F21" w:rsidP="00F21F21">
      <w:pPr>
        <w:spacing w:after="0" w:line="360" w:lineRule="auto"/>
        <w:ind w:left="-270" w:hanging="90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Chọn đáp án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D</w:t>
      </w:r>
    </w:p>
    <w:p w14:paraId="260F7CEF" w14:textId="77777777" w:rsidR="0063543C" w:rsidRPr="00257734" w:rsidRDefault="0063543C" w:rsidP="006354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Ta có: </w:t>
      </w:r>
      <w:r w:rsidRPr="00257734">
        <w:rPr>
          <w:rFonts w:ascii="Times New Roman" w:hAnsi="Times New Roman" w:cs="Times New Roman"/>
          <w:position w:val="-64"/>
          <w:sz w:val="26"/>
          <w:szCs w:val="26"/>
          <w:lang w:val="vi-VN"/>
        </w:rPr>
        <w:object w:dxaOrig="8280" w:dyaOrig="1400" w14:anchorId="5EBA69F2">
          <v:shape id="_x0000_i1201" type="#_x0000_t75" style="width:414.5pt;height:70pt" o:ole="">
            <v:imagedata r:id="rId312" o:title=""/>
          </v:shape>
          <o:OLEObject Type="Embed" ProgID="Equation.DSMT4" ShapeID="_x0000_i1201" DrawAspect="Content" ObjectID="_1801771538" r:id="rId313"/>
        </w:object>
      </w:r>
    </w:p>
    <w:p w14:paraId="3B38B3E4" w14:textId="77777777" w:rsidR="0063543C" w:rsidRPr="00257734" w:rsidRDefault="0063543C" w:rsidP="0063543C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257734">
        <w:rPr>
          <w:rFonts w:ascii="Times New Roman" w:hAnsi="Times New Roman" w:cs="Times New Roman"/>
          <w:position w:val="-64"/>
          <w:sz w:val="26"/>
          <w:szCs w:val="26"/>
        </w:rPr>
        <w:object w:dxaOrig="1700" w:dyaOrig="1400" w14:anchorId="307F40A8">
          <v:shape id="_x0000_i1202" type="#_x0000_t75" style="width:84.5pt;height:70pt" o:ole="">
            <v:imagedata r:id="rId314" o:title=""/>
          </v:shape>
          <o:OLEObject Type="Embed" ProgID="Equation.DSMT4" ShapeID="_x0000_i1202" DrawAspect="Content" ObjectID="_1801771539" r:id="rId315"/>
        </w:object>
      </w:r>
      <w:r w:rsidRPr="00257734">
        <w:rPr>
          <w:rFonts w:ascii="Times New Roman" w:hAnsi="Times New Roman" w:cs="Times New Roman"/>
          <w:sz w:val="26"/>
          <w:szCs w:val="26"/>
        </w:rPr>
        <w:br/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Vậy hệ phương trình có nghiệm duy nhất </w:t>
      </w:r>
      <w:r w:rsidRPr="0025773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600" w:dyaOrig="740" w14:anchorId="1CE03B69">
          <v:shape id="_x0000_i1203" type="#_x0000_t75" style="width:130.5pt;height:37pt" o:ole="">
            <v:imagedata r:id="rId316" o:title=""/>
          </v:shape>
          <o:OLEObject Type="Embed" ProgID="Equation.DSMT4" ShapeID="_x0000_i1203" DrawAspect="Content" ObjectID="_1801771540" r:id="rId317"/>
        </w:object>
      </w:r>
    </w:p>
    <w:p w14:paraId="095A0E38" w14:textId="77777777" w:rsidR="006D6929" w:rsidRPr="00257734" w:rsidRDefault="0063543C" w:rsidP="0063543C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Theo đề bài có </w:t>
      </w:r>
      <w:r w:rsidRPr="0025773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40" w:dyaOrig="320" w14:anchorId="6153DE78">
          <v:shape id="_x0000_i1204" type="#_x0000_t75" style="width:62pt;height:16pt" o:ole="">
            <v:imagedata r:id="rId318" o:title=""/>
          </v:shape>
          <o:OLEObject Type="Embed" ProgID="Equation.DSMT4" ShapeID="_x0000_i1204" DrawAspect="Content" ObjectID="_1801771541" r:id="rId319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hay </w:t>
      </w:r>
      <w:r w:rsidRPr="00257734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480" w:dyaOrig="680" w14:anchorId="698A8BB1">
          <v:shape id="_x0000_i1205" type="#_x0000_t75" style="width:275pt;height:35pt" o:ole="">
            <v:imagedata r:id="rId320" o:title=""/>
          </v:shape>
          <o:OLEObject Type="Embed" ProgID="Equation.DSMT4" ShapeID="_x0000_i1205" DrawAspect="Content" ObjectID="_1801771542" r:id="rId321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EE02C65" w14:textId="77777777" w:rsidR="0041449E" w:rsidRPr="00257734" w:rsidRDefault="0041449E" w:rsidP="0041449E">
      <w:pPr>
        <w:tabs>
          <w:tab w:val="left" w:pos="2268"/>
        </w:tabs>
        <w:spacing w:after="0" w:line="240" w:lineRule="auto"/>
        <w:ind w:left="-101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12. </w:t>
      </w:r>
      <w:r w:rsidRPr="00257734">
        <w:rPr>
          <w:rFonts w:ascii="Times New Roman" w:eastAsia="Times New Roman" w:hAnsi="Times New Roman" w:cs="Times New Roman"/>
          <w:b/>
          <w:vanish/>
          <w:sz w:val="26"/>
          <w:szCs w:val="26"/>
          <w:lang w:val="nl-NL"/>
        </w:rPr>
        <w:t>ID17 2022 PBT TOAN9CD10 STT 161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>B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ạn Hà đi xe đạp từ nhà (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031DE6F0">
          <v:shape id="_x0000_i1206" type="#_x0000_t75" style="width:13pt;height:13pt" o:ole="">
            <v:imagedata r:id="rId105" o:title=""/>
          </v:shape>
          <o:OLEObject Type="Embed" ProgID="Equation.DSMT4" ShapeID="_x0000_i1206" DrawAspect="Content" ObjectID="_1801771543" r:id="rId322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đến trường (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2D312C4D">
          <v:shape id="_x0000_i1207" type="#_x0000_t75" style="width:13pt;height:13pt" o:ole="">
            <v:imagedata r:id="rId107" o:title=""/>
          </v:shape>
          <o:OLEObject Type="Embed" ProgID="Equation.DSMT4" ShapeID="_x0000_i1207" DrawAspect="Content" ObjectID="_1801771544" r:id="rId323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phải leo lên và xuống con dốc (như hình vẽ bên dưới) cho biết đoạn thẳng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405" w:dyaOrig="255" w14:anchorId="527D58C5">
          <v:shape id="_x0000_i1208" type="#_x0000_t75" style="width:20.5pt;height:13pt" o:ole="">
            <v:imagedata r:id="rId109" o:title=""/>
          </v:shape>
          <o:OLEObject Type="Embed" ProgID="Equation.DSMT4" ShapeID="_x0000_i1208" DrawAspect="Content" ObjectID="_1801771545" r:id="rId324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dà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630" w:dyaOrig="270" w14:anchorId="2DC36365">
          <v:shape id="_x0000_i1209" type="#_x0000_t75" style="width:32pt;height:14pt" o:ole="">
            <v:imagedata r:id="rId111" o:title=""/>
          </v:shape>
          <o:OLEObject Type="Embed" ProgID="Equation.DSMT4" ShapeID="_x0000_i1209" DrawAspect="Content" ObjectID="_1801771546" r:id="rId325"/>
        </w:object>
      </w: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</w:t>
      </w:r>
      <w:r w:rsidRPr="00257734">
        <w:rPr>
          <w:rFonts w:ascii="Times New Roman" w:hAnsi="Times New Roman" w:cs="Times New Roman"/>
          <w:position w:val="-10"/>
          <w:sz w:val="26"/>
          <w:szCs w:val="26"/>
        </w:rPr>
        <w:object w:dxaOrig="1455" w:dyaOrig="405" w14:anchorId="3BC8EDC3">
          <v:shape id="_x0000_i1210" type="#_x0000_t75" style="width:73pt;height:20.5pt" o:ole="">
            <v:imagedata r:id="rId113" o:title=""/>
          </v:shape>
          <o:OLEObject Type="Embed" ProgID="Equation.DSMT4" ShapeID="_x0000_i1210" DrawAspect="Content" ObjectID="_1801771547" r:id="rId326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Tính chiều cao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35" w:dyaOrig="270" w14:anchorId="2656240A">
          <v:shape id="_x0000_i1211" type="#_x0000_t75" style="width:22pt;height:14pt" o:ole="">
            <v:imagedata r:id="rId115" o:title=""/>
          </v:shape>
          <o:OLEObject Type="Embed" ProgID="Equation.DSMT4" ShapeID="_x0000_i1211" DrawAspect="Content" ObjectID="_1801771548" r:id="rId327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Times New Roman" w:hAnsi="Times New Roman" w:cs="Times New Roman"/>
          <w:sz w:val="26"/>
          <w:szCs w:val="26"/>
        </w:rPr>
        <w:t>của con dốc.</w:t>
      </w:r>
      <w:r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i/>
          <w:iCs/>
          <w:sz w:val="26"/>
          <w:szCs w:val="26"/>
        </w:rPr>
        <w:t>(làm tròn đến chữ số thập phân thứ nhất).</w:t>
      </w:r>
    </w:p>
    <w:p w14:paraId="5914056B" w14:textId="77777777" w:rsidR="0041449E" w:rsidRPr="00257734" w:rsidRDefault="0041449E" w:rsidP="004144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b/>
          <w:noProof/>
          <w:sz w:val="26"/>
          <w:szCs w:val="26"/>
          <w:lang w:val="en-GB" w:eastAsia="en-GB"/>
        </w:rPr>
        <w:drawing>
          <wp:inline distT="0" distB="0" distL="0" distR="0" wp14:anchorId="51B15113" wp14:editId="1A801DA5">
            <wp:extent cx="4857750" cy="6762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0B4D5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3FFE1151">
          <v:shape id="_x0000_i1212" type="#_x0000_t75" style="width:27pt;height:14pt" o:ole="">
            <v:imagedata r:id="rId118" o:title=""/>
          </v:shape>
          <o:OLEObject Type="Embed" ProgID="Equation.DSMT4" ShapeID="_x0000_i1212" DrawAspect="Content" ObjectID="_1801771549" r:id="rId328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10EB2A1E">
          <v:shape id="_x0000_i1213" type="#_x0000_t75" style="width:27pt;height:14pt" o:ole="">
            <v:imagedata r:id="rId120" o:title=""/>
          </v:shape>
          <o:OLEObject Type="Embed" ProgID="Equation.DSMT4" ShapeID="_x0000_i1213" DrawAspect="Content" ObjectID="_1801771550" r:id="rId329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28BB84A3">
          <v:shape id="_x0000_i1214" type="#_x0000_t75" style="width:27pt;height:14pt" o:ole="">
            <v:imagedata r:id="rId122" o:title=""/>
          </v:shape>
          <o:OLEObject Type="Embed" ProgID="Equation.DSMT4" ShapeID="_x0000_i1214" DrawAspect="Content" ObjectID="_1801771551" r:id="rId330"/>
        </w:object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</w:r>
      <w:r w:rsidRPr="0025773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70" w14:anchorId="3CDC1C7C">
          <v:shape id="_x0000_i1215" type="#_x0000_t75" style="width:27pt;height:14pt" o:ole="">
            <v:imagedata r:id="rId124" o:title=""/>
          </v:shape>
          <o:OLEObject Type="Embed" ProgID="Equation.DSMT4" ShapeID="_x0000_i1215" DrawAspect="Content" ObjectID="_1801771552" r:id="rId331"/>
        </w:object>
      </w:r>
    </w:p>
    <w:p w14:paraId="31C63CDA" w14:textId="77777777" w:rsidR="0041449E" w:rsidRPr="00257734" w:rsidRDefault="0041449E" w:rsidP="0041449E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Hướng dẫn giải</w:t>
      </w:r>
      <w:r w:rsidRPr="00257734">
        <w:rPr>
          <w:rFonts w:ascii="Times New Roman" w:hAnsi="Times New Roman" w:cs="Times New Roman"/>
          <w:sz w:val="26"/>
          <w:szCs w:val="26"/>
        </w:rPr>
        <w:t>:</w:t>
      </w:r>
    </w:p>
    <w:p w14:paraId="1D193936" w14:textId="77777777" w:rsidR="0041449E" w:rsidRPr="00257734" w:rsidRDefault="0041449E" w:rsidP="0041449E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eastAsia="Times New Roman" w:hAnsi="Times New Roman" w:cs="Times New Roman"/>
          <w:sz w:val="26"/>
          <w:szCs w:val="26"/>
          <w:lang w:val="vi-VN"/>
        </w:rPr>
        <w:t>Áp dụng công thức lượng giác trong tam giác vuông ACH và BCH ta có</w:t>
      </w:r>
    </w:p>
    <w:p w14:paraId="6BB48111" w14:textId="77777777" w:rsidR="0041449E" w:rsidRPr="00257734" w:rsidRDefault="0041449E" w:rsidP="0041449E">
      <w:pPr>
        <w:tabs>
          <w:tab w:val="left" w:pos="2268"/>
        </w:tabs>
        <w:spacing w:after="0" w:line="240" w:lineRule="auto"/>
        <w:ind w:left="7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57734">
        <w:rPr>
          <w:rFonts w:ascii="Times New Roman" w:hAnsi="Times New Roman" w:cs="Times New Roman"/>
          <w:position w:val="-142"/>
          <w:sz w:val="26"/>
          <w:szCs w:val="26"/>
        </w:rPr>
        <w:object w:dxaOrig="4950" w:dyaOrig="2985" w14:anchorId="633D8E85">
          <v:shape id="_x0000_i1216" type="#_x0000_t75" style="width:247.5pt;height:149.5pt" o:ole="">
            <v:imagedata r:id="rId332" o:title=""/>
          </v:shape>
          <o:OLEObject Type="Embed" ProgID="Equation.DSMT4" ShapeID="_x0000_i1216" DrawAspect="Content" ObjectID="_1801771553" r:id="rId333"/>
        </w:object>
      </w:r>
    </w:p>
    <w:p w14:paraId="06C848B7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Mà: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1275" w:dyaOrig="630" w14:anchorId="4B917D7A">
          <v:shape id="_x0000_i1217" type="#_x0000_t75" style="width:64pt;height:32pt" o:ole="">
            <v:imagedata r:id="rId334" o:title=""/>
          </v:shape>
          <o:OLEObject Type="Embed" ProgID="Equation.DSMT4" ShapeID="_x0000_i1217" DrawAspect="Content" ObjectID="_1801771554" r:id="rId33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=&gt; </w:t>
      </w:r>
      <w:r w:rsidRPr="00257734">
        <w:rPr>
          <w:rFonts w:ascii="Times New Roman" w:hAnsi="Times New Roman" w:cs="Times New Roman"/>
          <w:position w:val="-56"/>
          <w:sz w:val="26"/>
          <w:szCs w:val="26"/>
        </w:rPr>
        <w:object w:dxaOrig="4275" w:dyaOrig="945" w14:anchorId="27878026">
          <v:shape id="_x0000_i1218" type="#_x0000_t75" style="width:214pt;height:47.5pt" o:ole="">
            <v:imagedata r:id="rId336" o:title=""/>
          </v:shape>
          <o:OLEObject Type="Embed" ProgID="Equation.DSMT4" ShapeID="_x0000_i1218" DrawAspect="Content" ObjectID="_1801771555" r:id="rId337"/>
        </w:object>
      </w:r>
    </w:p>
    <w:p w14:paraId="4C9A385F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họn đáp án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A</w:t>
      </w:r>
    </w:p>
    <w:p w14:paraId="53716E93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/>
          <w:i/>
          <w:iCs/>
          <w:sz w:val="26"/>
          <w:szCs w:val="26"/>
        </w:rPr>
      </w:pPr>
      <w:r w:rsidRPr="00257734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Câu 13: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>Trong mỗi ý a), b), c), d) ở dưới đây, thí sinh chọn đúng hoặc sai.</w:t>
      </w:r>
    </w:p>
    <w:p w14:paraId="41ABE3FB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eastAsia="Arial" w:hAnsi="Times New Roman" w:cs="Times New Roman"/>
          <w:b/>
          <w:bCs/>
          <w:i/>
          <w:iCs/>
          <w:kern w:val="2"/>
          <w:position w:val="-6"/>
          <w:sz w:val="26"/>
          <w:szCs w:val="26"/>
          <w:lang w:bidi="th-TH"/>
          <w14:ligatures w14:val="standardContextual"/>
        </w:rPr>
      </w:pPr>
    </w:p>
    <w:p w14:paraId="7A55E135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bCs/>
          <w:iCs/>
          <w:sz w:val="26"/>
          <w:szCs w:val="26"/>
        </w:rPr>
        <w:t>a)</w:t>
      </w:r>
      <w:r w:rsidRPr="00257734"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  <w:t xml:space="preserve"> </w:t>
      </w:r>
      <w:r w:rsidRPr="00257734"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1700" w:dyaOrig="960" w14:anchorId="144BE895">
          <v:shape id="_x0000_i1219" type="#_x0000_t75" style="width:85pt;height:48.5pt" o:ole="">
            <v:imagedata r:id="rId126" o:title=""/>
          </v:shape>
          <o:OLEObject Type="Embed" ProgID="Equation.DSMT4" ShapeID="_x0000_i1219" DrawAspect="Content" ObjectID="_1801771556" r:id="rId338"/>
        </w:object>
      </w:r>
      <w:r w:rsidRPr="00257734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là hệ hai phương trình bậc nhất hai ẩn?</w:t>
      </w:r>
    </w:p>
    <w:p w14:paraId="4BADA3F7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sz w:val="26"/>
          <w:szCs w:val="26"/>
          <w:lang w:val="nl-NL"/>
        </w:rPr>
        <w:lastRenderedPageBreak/>
        <w:t>b)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bookmarkStart w:id="1" w:name="_Hlk181351788"/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w:bookmarkEnd w:id="1"/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x-3y = -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3x + 2y = 13</m:t>
                </m:r>
              </m:e>
            </m:eqArr>
          </m:e>
        </m:d>
      </m:oMath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có nghiệm duy nhất là </w:t>
      </w:r>
      <w:r w:rsidRPr="00257734">
        <w:rPr>
          <w:rFonts w:ascii="Times New Roman" w:hAnsi="Times New Roman" w:cs="Times New Roman"/>
          <w:position w:val="-36"/>
          <w:sz w:val="26"/>
          <w:szCs w:val="26"/>
        </w:rPr>
        <w:object w:dxaOrig="1080" w:dyaOrig="880" w14:anchorId="3F264723">
          <v:shape id="_x0000_i1220" type="#_x0000_t75" style="width:54.5pt;height:44pt" o:ole="">
            <v:imagedata r:id="rId128" o:title=""/>
          </v:shape>
          <o:OLEObject Type="Embed" ProgID="Equation.DSMT4" ShapeID="_x0000_i1220" DrawAspect="Content" ObjectID="_1801771557" r:id="rId339"/>
        </w:object>
      </w:r>
    </w:p>
    <w:p w14:paraId="5F78225B" w14:textId="77777777" w:rsidR="006D6929" w:rsidRPr="00257734" w:rsidRDefault="006D6929" w:rsidP="006D692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57734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)  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2280" w:dyaOrig="960" w14:anchorId="3A83ED98">
          <v:shape id="_x0000_i1221" type="#_x0000_t75" style="width:114pt;height:48.5pt" o:ole="">
            <v:imagedata r:id="rId130" o:title=""/>
          </v:shape>
          <o:OLEObject Type="Embed" ProgID="Equation.DSMT4" ShapeID="_x0000_i1221" DrawAspect="Content" ObjectID="_1801771558" r:id="rId340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có nghiệm duy nhất là </w:t>
      </w:r>
      <w:r w:rsidRPr="00257734">
        <w:rPr>
          <w:rFonts w:ascii="Times New Roman" w:hAnsi="Times New Roman" w:cs="Times New Roman"/>
          <w:position w:val="-36"/>
          <w:sz w:val="26"/>
          <w:szCs w:val="26"/>
        </w:rPr>
        <w:object w:dxaOrig="1020" w:dyaOrig="880" w14:anchorId="723EBEED">
          <v:shape id="_x0000_i1222" type="#_x0000_t75" style="width:51pt;height:44pt" o:ole="">
            <v:imagedata r:id="rId132" o:title=""/>
          </v:shape>
          <o:OLEObject Type="Embed" ProgID="Equation.DSMT4" ShapeID="_x0000_i1222" DrawAspect="Content" ObjectID="_1801771559" r:id="rId341"/>
        </w:object>
      </w:r>
    </w:p>
    <w:p w14:paraId="1ECADEEB" w14:textId="77777777" w:rsidR="006D6929" w:rsidRPr="00257734" w:rsidRDefault="006D6929" w:rsidP="006D6929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d) Cho hai hệ phương trình </w:t>
      </w:r>
    </w:p>
    <w:p w14:paraId="67D69963" w14:textId="77777777" w:rsidR="006D6929" w:rsidRPr="00257734" w:rsidRDefault="006D6929" w:rsidP="006D6929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38"/>
          <w:sz w:val="26"/>
          <w:szCs w:val="26"/>
        </w:rPr>
        <w:object w:dxaOrig="2840" w:dyaOrig="920" w14:anchorId="6C2F7AB6">
          <v:shape id="_x0000_i1223" type="#_x0000_t75" style="width:142pt;height:47pt" o:ole="">
            <v:imagedata r:id="rId134" o:title=""/>
          </v:shape>
          <o:OLEObject Type="Embed" ProgID="Equation.DSMT4" ShapeID="_x0000_i1223" DrawAspect="Content" ObjectID="_1801771560" r:id="rId342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(I) và </w:t>
      </w:r>
      <w:r w:rsidRPr="00257734">
        <w:rPr>
          <w:rFonts w:ascii="Times New Roman" w:hAnsi="Times New Roman" w:cs="Times New Roman"/>
          <w:position w:val="-42"/>
          <w:sz w:val="26"/>
          <w:szCs w:val="26"/>
        </w:rPr>
        <w:object w:dxaOrig="2600" w:dyaOrig="999" w14:anchorId="7483989E">
          <v:shape id="_x0000_i1224" type="#_x0000_t75" style="width:129.5pt;height:50.5pt" o:ole="">
            <v:imagedata r:id="rId136" o:title=""/>
          </v:shape>
          <o:OLEObject Type="Embed" ProgID="Equation.DSMT4" ShapeID="_x0000_i1224" DrawAspect="Content" ObjectID="_1801771561" r:id="rId34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 (II). </w:t>
      </w:r>
    </w:p>
    <w:p w14:paraId="2EC757C3" w14:textId="77777777" w:rsidR="006D6929" w:rsidRPr="00257734" w:rsidRDefault="006D6929" w:rsidP="006D6929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Biết rằng nghiệm của hệ phương trình (I) cũng là nghiệm của hệ phương trình (II). Tính giá trị của biểu thức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460" w:dyaOrig="400" w14:anchorId="7782D304">
          <v:shape id="_x0000_i1225" type="#_x0000_t75" style="width:72.5pt;height:20pt" o:ole="">
            <v:imagedata r:id="rId138" o:title=""/>
          </v:shape>
          <o:OLEObject Type="Embed" ProgID="Equation.DSMT4" ShapeID="_x0000_i1225" DrawAspect="Content" ObjectID="_1801771562" r:id="rId344"/>
        </w:object>
      </w:r>
      <w:r w:rsidRPr="00257734">
        <w:rPr>
          <w:rFonts w:ascii="Times New Roman" w:hAnsi="Times New Roman" w:cs="Times New Roman"/>
          <w:sz w:val="26"/>
          <w:szCs w:val="26"/>
        </w:rPr>
        <w:t>là 36</w:t>
      </w:r>
    </w:p>
    <w:p w14:paraId="307EA3CA" w14:textId="77777777" w:rsidR="006D6929" w:rsidRPr="00257734" w:rsidRDefault="006D6929" w:rsidP="006D6929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>Lời giải</w:t>
      </w:r>
    </w:p>
    <w:p w14:paraId="055E4EF5" w14:textId="77777777" w:rsidR="006D6929" w:rsidRPr="00257734" w:rsidRDefault="00F21F21" w:rsidP="006D6929">
      <w:pPr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6D6929" w:rsidRPr="00257734">
        <w:rPr>
          <w:rFonts w:ascii="Times New Roman" w:hAnsi="Times New Roman" w:cs="Times New Roman"/>
          <w:sz w:val="26"/>
          <w:szCs w:val="26"/>
          <w:lang w:val="nl-NL"/>
        </w:rPr>
        <w:t>Dựa vào khái niệm: hệ hai phương trình bậc nhất hai ẩn.</w:t>
      </w:r>
    </w:p>
    <w:p w14:paraId="0E07C6ED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1700" w:dyaOrig="960" w14:anchorId="70E636C3">
          <v:shape id="_x0000_i1226" type="#_x0000_t75" style="width:85pt;height:48.5pt" o:ole="">
            <v:imagedata r:id="rId345" o:title=""/>
          </v:shape>
          <o:OLEObject Type="Embed" ProgID="Equation.DSMT4" ShapeID="_x0000_i1226" DrawAspect="Content" ObjectID="_1801771563" r:id="rId346"/>
        </w:objec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không phải là hệ hai phương trình bậc nhất hai ẩn, vì phương trình thứ hai của hệ là </w:t>
      </w:r>
      <w:r w:rsidRPr="00257734">
        <w:rPr>
          <w:rFonts w:ascii="Times New Roman" w:hAnsi="Times New Roman" w:cs="Times New Roman"/>
          <w:position w:val="-12"/>
          <w:sz w:val="26"/>
          <w:szCs w:val="26"/>
        </w:rPr>
        <w:object w:dxaOrig="1500" w:dyaOrig="380" w14:anchorId="4ACFCFD9">
          <v:shape id="_x0000_i1227" type="#_x0000_t75" style="width:74.5pt;height:19pt" o:ole="">
            <v:imagedata r:id="rId347" o:title=""/>
          </v:shape>
          <o:OLEObject Type="Embed" ProgID="Equation.DSMT4" ShapeID="_x0000_i1227" DrawAspect="Content" ObjectID="_1801771564" r:id="rId348"/>
        </w:objec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không phải là phương trình bậc nhất hai ẩn.</w:t>
      </w:r>
    </w:p>
    <w:p w14:paraId="5B67353B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sz w:val="26"/>
          <w:szCs w:val="26"/>
          <w:lang w:val="nl-NL"/>
        </w:rPr>
        <w:t>Đáp án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Đ</w:t>
      </w:r>
    </w:p>
    <w:p w14:paraId="21720F0C" w14:textId="77777777" w:rsidR="006D6929" w:rsidRPr="00257734" w:rsidRDefault="006D6929" w:rsidP="006D6929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nl-NL"/>
        </w:rPr>
        <w:t>b)</w:t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ab/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>Lời giải</w:t>
      </w:r>
    </w:p>
    <w:p w14:paraId="2FB80771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Hệ phương trình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x-3y = -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 w:bidi="th-TH"/>
                  </w:rPr>
                  <m:t>3x + 2y = 13</m:t>
                </m:r>
              </m:e>
            </m:eqArr>
          </m:e>
        </m:d>
      </m:oMath>
      <w:r w:rsidRPr="00257734">
        <w:rPr>
          <w:rFonts w:ascii="Times New Roman" w:hAnsi="Times New Roman" w:cs="Times New Roman"/>
          <w:sz w:val="26"/>
          <w:szCs w:val="26"/>
          <w:lang w:val="nl-NL"/>
        </w:rPr>
        <w:t xml:space="preserve"> có nghiệm duy nhất là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</m:t>
                    </m:r>
                  </m:den>
                </m:f>
              </m:e>
            </m:eqArr>
          </m:e>
        </m:d>
      </m:oMath>
    </w:p>
    <w:p w14:paraId="420249DA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7734">
        <w:rPr>
          <w:rFonts w:ascii="Times New Roman" w:hAnsi="Times New Roman" w:cs="Times New Roman"/>
          <w:sz w:val="26"/>
          <w:szCs w:val="26"/>
          <w:lang w:val="nl-NL"/>
        </w:rPr>
        <w:t>Sử dụng máy tính bỏ túi tìm được nghiệm là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2</m:t>
                    </m:r>
                  </m:den>
                </m:f>
              </m:e>
            </m:eqArr>
          </m:e>
        </m:d>
      </m:oMath>
    </w:p>
    <w:p w14:paraId="6CD7F4D4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>Đáp án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 Đ</w:t>
      </w:r>
    </w:p>
    <w:p w14:paraId="33D8518B" w14:textId="77777777" w:rsidR="006D6929" w:rsidRPr="00257734" w:rsidRDefault="006D6929" w:rsidP="006D6929">
      <w:pPr>
        <w:tabs>
          <w:tab w:val="left" w:pos="992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sz w:val="26"/>
          <w:szCs w:val="26"/>
        </w:rPr>
        <w:t xml:space="preserve"> c) </w:t>
      </w:r>
    </w:p>
    <w:p w14:paraId="0CBD03F6" w14:textId="77777777" w:rsidR="006D6929" w:rsidRPr="00257734" w:rsidRDefault="006D6929" w:rsidP="006D692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position w:val="-28"/>
          <w:sz w:val="26"/>
          <w:szCs w:val="26"/>
        </w:rPr>
      </w:pPr>
      <w:r w:rsidRPr="00257734">
        <w:rPr>
          <w:rFonts w:ascii="Times New Roman" w:hAnsi="Times New Roman" w:cs="Times New Roman"/>
          <w:position w:val="-90"/>
          <w:sz w:val="26"/>
          <w:szCs w:val="26"/>
        </w:rPr>
        <w:object w:dxaOrig="2280" w:dyaOrig="1960" w14:anchorId="21659F29">
          <v:shape id="_x0000_i1228" type="#_x0000_t75" style="width:114pt;height:98pt" o:ole="">
            <v:imagedata r:id="rId349" o:title=""/>
          </v:shape>
          <o:OLEObject Type="Embed" ProgID="Equation.DSMT4" ShapeID="_x0000_i1228" DrawAspect="Content" ObjectID="_1801771565" r:id="rId350"/>
        </w:object>
      </w:r>
    </w:p>
    <w:p w14:paraId="4A4DAC43" w14:textId="77777777" w:rsidR="006D6929" w:rsidRPr="00257734" w:rsidRDefault="006D6929" w:rsidP="006D6929">
      <w:pPr>
        <w:spacing w:after="0" w:line="276" w:lineRule="auto"/>
        <w:jc w:val="both"/>
        <w:rPr>
          <w:rFonts w:ascii="Times New Roman" w:hAnsi="Times New Roman" w:cs="Times New Roman"/>
          <w:position w:val="-28"/>
          <w:sz w:val="26"/>
          <w:szCs w:val="26"/>
        </w:rPr>
      </w:pPr>
      <w:bookmarkStart w:id="2" w:name="_Hlk181363329"/>
      <w:r w:rsidRPr="00257734">
        <w:rPr>
          <w:rFonts w:ascii="Times New Roman" w:hAnsi="Times New Roman" w:cs="Times New Roman"/>
          <w:sz w:val="26"/>
          <w:szCs w:val="26"/>
        </w:rPr>
        <w:t xml:space="preserve">Sử dụng máy tính bỏ túi tìm được nghiệm là: </w:t>
      </w:r>
      <w:bookmarkEnd w:id="2"/>
      <w:r w:rsidRPr="00257734">
        <w:rPr>
          <w:rFonts w:ascii="Times New Roman" w:hAnsi="Times New Roman" w:cs="Times New Roman"/>
          <w:position w:val="-36"/>
          <w:sz w:val="26"/>
          <w:szCs w:val="26"/>
        </w:rPr>
        <w:object w:dxaOrig="1020" w:dyaOrig="880" w14:anchorId="5297ADE0">
          <v:shape id="_x0000_i1229" type="#_x0000_t75" style="width:51pt;height:44pt" o:ole="">
            <v:imagedata r:id="rId351" o:title=""/>
          </v:shape>
          <o:OLEObject Type="Embed" ProgID="Equation.DSMT4" ShapeID="_x0000_i1229" DrawAspect="Content" ObjectID="_1801771566" r:id="rId352"/>
        </w:object>
      </w:r>
    </w:p>
    <w:p w14:paraId="20D67383" w14:textId="77777777" w:rsidR="006D6929" w:rsidRPr="00257734" w:rsidRDefault="006D6929" w:rsidP="006D6929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>Đáp án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 Đ</w:t>
      </w:r>
    </w:p>
    <w:p w14:paraId="5E1A3504" w14:textId="77777777" w:rsidR="006D6929" w:rsidRPr="00257734" w:rsidRDefault="00BF5951" w:rsidP="006D6929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6D6929" w:rsidRPr="00257734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6D6929"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D6929"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D6929" w:rsidRPr="002577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6D6929" w:rsidRPr="00257734">
        <w:rPr>
          <w:rFonts w:ascii="Times New Roman" w:hAnsi="Times New Roman" w:cs="Times New Roman"/>
          <w:b/>
          <w:bCs/>
          <w:sz w:val="26"/>
          <w:szCs w:val="26"/>
        </w:rPr>
        <w:tab/>
        <w:t>Lời giải</w:t>
      </w:r>
    </w:p>
    <w:p w14:paraId="2E70BEC9" w14:textId="77777777" w:rsidR="006D6929" w:rsidRPr="00257734" w:rsidRDefault="006D6929" w:rsidP="006D6929">
      <w:pPr>
        <w:pStyle w:val="Heading4"/>
        <w:spacing w:before="0" w:line="276" w:lineRule="auto"/>
        <w:ind w:left="0" w:firstLine="0"/>
        <w:jc w:val="both"/>
        <w:rPr>
          <w:rFonts w:cs="Times New Roman"/>
          <w:b/>
          <w:bCs/>
          <w:sz w:val="26"/>
          <w:szCs w:val="26"/>
        </w:rPr>
      </w:pPr>
    </w:p>
    <w:p w14:paraId="3653E0D0" w14:textId="77777777" w:rsidR="006D6929" w:rsidRPr="00257734" w:rsidRDefault="006D6929" w:rsidP="006D6929">
      <w:pPr>
        <w:pStyle w:val="Heading4"/>
        <w:spacing w:before="0" w:line="276" w:lineRule="auto"/>
        <w:ind w:left="60" w:firstLine="0"/>
        <w:jc w:val="both"/>
        <w:rPr>
          <w:rFonts w:cs="Times New Roman"/>
          <w:sz w:val="26"/>
          <w:szCs w:val="26"/>
        </w:rPr>
      </w:pPr>
      <w:r w:rsidRPr="00257734">
        <w:rPr>
          <w:rFonts w:cs="Times New Roman"/>
          <w:b/>
          <w:bCs/>
          <w:sz w:val="26"/>
          <w:szCs w:val="26"/>
        </w:rPr>
        <w:t xml:space="preserve"> </w:t>
      </w:r>
      <w:r w:rsidRPr="00257734">
        <w:rPr>
          <w:rFonts w:cs="Times New Roman"/>
          <w:position w:val="-88"/>
          <w:sz w:val="26"/>
          <w:szCs w:val="26"/>
        </w:rPr>
        <w:object w:dxaOrig="2840" w:dyaOrig="1920" w14:anchorId="1FF65D3E">
          <v:shape id="_x0000_i1230" type="#_x0000_t75" style="width:142pt;height:95.5pt" o:ole="">
            <v:imagedata r:id="rId353" o:title=""/>
          </v:shape>
          <o:OLEObject Type="Embed" ProgID="Equation.DSMT4" ShapeID="_x0000_i1230" DrawAspect="Content" ObjectID="_1801771567" r:id="rId354"/>
        </w:object>
      </w:r>
    </w:p>
    <w:p w14:paraId="4AE46374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Sử dụng máy tính bỏ túi tìm được nghiệm là: </w:t>
      </w:r>
      <w:r w:rsidRPr="00257734">
        <w:rPr>
          <w:rFonts w:ascii="Times New Roman" w:hAnsi="Times New Roman" w:cs="Times New Roman"/>
          <w:position w:val="-40"/>
          <w:sz w:val="26"/>
          <w:szCs w:val="26"/>
        </w:rPr>
        <w:object w:dxaOrig="1060" w:dyaOrig="960" w14:anchorId="4963D875">
          <v:shape id="_x0000_i1231" type="#_x0000_t75" style="width:53pt;height:48.5pt" o:ole="">
            <v:imagedata r:id="rId355" o:title=""/>
          </v:shape>
          <o:OLEObject Type="Embed" ProgID="Equation.DSMT4" ShapeID="_x0000_i1231" DrawAspect="Content" ObjectID="_1801771568" r:id="rId356"/>
        </w:object>
      </w:r>
    </w:p>
    <w:p w14:paraId="36C83574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Thay vào hệ (II) ta được HPT: </w:t>
      </w:r>
    </w:p>
    <w:p w14:paraId="39B77497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position w:val="-90"/>
          <w:sz w:val="26"/>
          <w:szCs w:val="26"/>
        </w:rPr>
        <w:object w:dxaOrig="1680" w:dyaOrig="1960" w14:anchorId="1673DE8B">
          <v:shape id="_x0000_i1232" type="#_x0000_t75" style="width:84.5pt;height:98pt" o:ole="">
            <v:imagedata r:id="rId357" o:title=""/>
          </v:shape>
          <o:OLEObject Type="Embed" ProgID="Equation.DSMT4" ShapeID="_x0000_i1232" DrawAspect="Content" ObjectID="_1801771569" r:id="rId358"/>
        </w:object>
      </w:r>
    </w:p>
    <w:p w14:paraId="4E008957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Giá trị biểu thức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3260" w:dyaOrig="400" w14:anchorId="762D2C65">
          <v:shape id="_x0000_i1233" type="#_x0000_t75" style="width:163pt;height:20pt" o:ole="">
            <v:imagedata r:id="rId359" o:title=""/>
          </v:shape>
          <o:OLEObject Type="Embed" ProgID="Equation.DSMT4" ShapeID="_x0000_i1233" DrawAspect="Content" ObjectID="_1801771570" r:id="rId360"/>
        </w:object>
      </w:r>
    </w:p>
    <w:p w14:paraId="05A1A933" w14:textId="77777777" w:rsidR="006D6929" w:rsidRPr="00257734" w:rsidRDefault="006D6929" w:rsidP="006D6929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b/>
          <w:i/>
          <w:iCs/>
          <w:sz w:val="26"/>
          <w:szCs w:val="26"/>
          <w:lang w:val="vi-VN"/>
        </w:rPr>
      </w:pPr>
      <w:bookmarkStart w:id="3" w:name="_Hlk181363847"/>
      <w:r w:rsidRPr="00257734">
        <w:rPr>
          <w:rFonts w:ascii="Times New Roman" w:hAnsi="Times New Roman" w:cs="Times New Roman"/>
          <w:sz w:val="26"/>
          <w:szCs w:val="26"/>
        </w:rPr>
        <w:t>Đáp án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 xml:space="preserve"> S</w:t>
      </w:r>
    </w:p>
    <w:bookmarkEnd w:id="3"/>
    <w:p w14:paraId="25E4ADCB" w14:textId="77777777" w:rsidR="006D6929" w:rsidRPr="00257734" w:rsidRDefault="006D6929" w:rsidP="006D6929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Georgia" w:hAnsi="Times New Roman" w:cs="Times New Roman"/>
          <w:b/>
          <w:bCs/>
          <w:sz w:val="26"/>
          <w:szCs w:val="26"/>
        </w:rPr>
        <w:t>Bài 14:</w:t>
      </w:r>
      <w:r w:rsidRPr="00257734">
        <w:rPr>
          <w:rFonts w:ascii="Times New Roman" w:eastAsia="Georgia" w:hAnsi="Times New Roman" w:cs="Times New Roman"/>
          <w:sz w:val="26"/>
          <w:szCs w:val="26"/>
        </w:rPr>
        <w:t xml:space="preserve"> Cho </w:t>
      </w:r>
      <w:r w:rsidRPr="00257734">
        <w:rPr>
          <w:rFonts w:ascii="Times New Roman" w:hAnsi="Times New Roman" w:cs="Times New Roman"/>
          <w:sz w:val="26"/>
          <w:szCs w:val="26"/>
        </w:rPr>
        <w:t xml:space="preserve">biểu thức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1560" w:dyaOrig="680" w14:anchorId="3E0D1DD8">
          <v:shape id="_x0000_i1234" type="#_x0000_t75" alt="OPL20U25GSXzBJYl68kk8uQGfFKzs7yb1M4KJWUiLk6ZEvGF+qCIPSnY57AbBFCvTW06.2024.TN.T9.052+K4lPs7H94VUqPe2XwIsfPRnrXQE//QTEXxb8/8N4CNc6FpgZahzpTjFhMzSA7T/nHJa11DE8Ng2TP3iAmRczFlmslSuUNOgUeb6yRvs0=" style="width:78pt;height:35pt" o:ole="">
            <v:imagedata r:id="rId140" o:title=""/>
          </v:shape>
          <o:OLEObject Type="Embed" ProgID="Equation.DSMT4" ShapeID="_x0000_i1234" DrawAspect="Content" ObjectID="_1801771571" r:id="rId361"/>
        </w:object>
      </w:r>
      <w:r w:rsidRPr="00257734">
        <w:rPr>
          <w:rFonts w:ascii="Times New Roman" w:eastAsia="Georgia" w:hAnsi="Times New Roman" w:cs="Times New Roman"/>
          <w:sz w:val="26"/>
          <w:szCs w:val="26"/>
        </w:rPr>
        <w:t>. Điền (Đ) cho câu trả lời đúng, (S) cho câu trả lời sai.</w:t>
      </w:r>
    </w:p>
    <w:p w14:paraId="50EC1B4A" w14:textId="77777777" w:rsidR="006D6929" w:rsidRPr="00257734" w:rsidRDefault="006D6929" w:rsidP="006D6929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a) </w:t>
      </w:r>
      <w:r w:rsidRPr="00257734">
        <w:rPr>
          <w:rFonts w:ascii="Times New Roman" w:hAnsi="Times New Roman" w:cs="Times New Roman"/>
          <w:sz w:val="26"/>
          <w:szCs w:val="26"/>
        </w:rPr>
        <w:t xml:space="preserve">Điều kiện xác định của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183ECAC0">
          <v:shape id="_x0000_i1235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235" DrawAspect="Content" ObjectID="_1801771572" r:id="rId362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là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BF4F514">
          <v:shape id="_x0000_i1236" type="#_x0000_t75" alt="OPL20U25GSXzBJYl68kk8uQGfFKzs7yb1M4KJWUiLk6ZEvGF+qCIPSnY57AbBFCvTW06.2024.TN.T9.052+K4lPs7H94VUqPe2XwIsfPRnrXQE//QTEXxb8/8N4CNc6FpgZahzpTjFhMzSA7T/nHJa11DE8Ng2TP3iAmRczFlmslSuUNOgUeb6yRvs0=" style="width:27.5pt;height:14.5pt" o:ole="">
            <v:imagedata r:id="rId144" o:title=""/>
          </v:shape>
          <o:OLEObject Type="Embed" ProgID="Equation.DSMT4" ShapeID="_x0000_i1236" DrawAspect="Content" ObjectID="_1801771573" r:id="rId36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;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F6AC520">
          <v:shape id="_x0000_i1237" type="#_x0000_t75" alt="OPL20U25GSXzBJYl68kk8uQGfFKzs7yb1M4KJWUiLk6ZEvGF+qCIPSnY57AbBFCvTW06.2024.TN.T9.052+K4lPs7H94VUqPe2XwIsfPRnrXQE//QTEXxb8/8N4CNc6FpgZahzpTjFhMzSA7T/nHJa11DE8Ng2TP3iAmRczFlmslSuUNOgUeb6yRvs0=" style="width:27pt;height:14.5pt" o:ole="">
            <v:imagedata r:id="rId146" o:title=""/>
          </v:shape>
          <o:OLEObject Type="Embed" ProgID="Equation.DSMT4" ShapeID="_x0000_i1237" DrawAspect="Content" ObjectID="_1801771574" r:id="rId364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0CDFB7DC" w14:textId="77777777" w:rsidR="006D6929" w:rsidRPr="00257734" w:rsidRDefault="006D6929" w:rsidP="006D6929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Georgia" w:hAnsi="Times New Roman" w:cs="Times New Roman"/>
          <w:b/>
          <w:sz w:val="26"/>
          <w:szCs w:val="26"/>
        </w:rPr>
        <w:t xml:space="preserve">b) </w:t>
      </w:r>
      <w:r w:rsidRPr="00257734">
        <w:rPr>
          <w:rFonts w:ascii="Times New Roman" w:hAnsi="Times New Roman" w:cs="Times New Roman"/>
          <w:sz w:val="26"/>
          <w:szCs w:val="26"/>
        </w:rPr>
        <w:t xml:space="preserve">Vớ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E1933B0">
          <v:shape id="_x0000_i1238" type="#_x0000_t75" alt="OPL20U25GSXzBJYl68kk8uQGfFKzs7yb1M4KJWUiLk6ZEvGF+qCIPSnY57AbBFCvTW06.2024.TN.T9.052+K4lPs7H94VUqPe2XwIsfPRnrXQE//QTEXxb8/8N4CNc6FpgZahzpTjFhMzSA7T/nHJa11DE8Ng2TP3iAmRczFlmslSuUNOgUeb6yRvs0=" style="width:10pt;height:11.5pt" o:ole="">
            <v:imagedata r:id="rId148" o:title=""/>
          </v:shape>
          <o:OLEObject Type="Embed" ProgID="Equation.DSMT4" ShapeID="_x0000_i1238" DrawAspect="Content" ObjectID="_1801771575" r:id="rId36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ỏa mãn điều kiện xác định, rút gọn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27E0E9B0">
          <v:shape id="_x0000_i1239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239" DrawAspect="Content" ObjectID="_1801771576" r:id="rId366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a được: </w:t>
      </w:r>
      <w:r w:rsidRPr="00257734">
        <w:rPr>
          <w:rFonts w:ascii="Times New Roman" w:hAnsi="Times New Roman" w:cs="Times New Roman"/>
          <w:position w:val="-28"/>
          <w:sz w:val="26"/>
          <w:szCs w:val="26"/>
        </w:rPr>
        <w:object w:dxaOrig="1100" w:dyaOrig="720" w14:anchorId="7A71DD6D">
          <v:shape id="_x0000_i1240" type="#_x0000_t75" alt="OPL20U25GSXzBJYl68kk8uQGfFKzs7yb1M4KJWUiLk6ZEvGF+qCIPSnY57AbBFCvTW06.2024.TN.T9.052+K4lPs7H94VUqPe2XwIsfPRnrXQE//QTEXxb8/8N4CNc6FpgZahzpTjFhMzSA7T/nHJa11DE8Ng2TP3iAmRczFlmslSuUNOgUeb6yRvs0=" style="width:55pt;height:35pt" o:ole="">
            <v:imagedata r:id="rId151" o:title=""/>
          </v:shape>
          <o:OLEObject Type="Embed" ProgID="Equation.DSMT4" ShapeID="_x0000_i1240" DrawAspect="Content" ObjectID="_1801771577" r:id="rId367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7D9D1B74" w14:textId="77777777" w:rsidR="006D6929" w:rsidRPr="00257734" w:rsidRDefault="006D6929" w:rsidP="006D6929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c) </w:t>
      </w:r>
      <w:r w:rsidRPr="00257734">
        <w:rPr>
          <w:rFonts w:ascii="Times New Roman" w:hAnsi="Times New Roman" w:cs="Times New Roman"/>
          <w:sz w:val="26"/>
          <w:szCs w:val="26"/>
        </w:rPr>
        <w:t xml:space="preserve">Vớ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D488C4A">
          <v:shape id="_x0000_i1241" type="#_x0000_t75" alt="OPL20U25GSXzBJYl68kk8uQGfFKzs7yb1M4KJWUiLk6ZEvGF+qCIPSnY57AbBFCvTW06.2024.TN.T9.052+K4lPs7H94VUqPe2XwIsfPRnrXQE//QTEXxb8/8N4CNc6FpgZahzpTjFhMzSA7T/nHJa11DE8Ng2TP3iAmRczFlmslSuUNOgUeb6yRvs0=" style="width:27.5pt;height:14.5pt" o:ole="">
            <v:imagedata r:id="rId153" o:title=""/>
          </v:shape>
          <o:OLEObject Type="Embed" ProgID="Equation.DSMT4" ShapeID="_x0000_i1241" DrawAspect="Content" ObjectID="_1801771578" r:id="rId368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ì giá trị của biểu thức </w:t>
      </w:r>
      <w:r w:rsidRPr="0025773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633AF016">
          <v:shape id="_x0000_i1242" type="#_x0000_t75" alt="OPL20U25GSXzBJYl68kk8uQGfFKzs7yb1M4KJWUiLk6ZEvGF+qCIPSnY57AbBFCvTW06.2024.TN.T9.052+K4lPs7H94VUqPe2XwIsfPRnrXQE//QTEXxb8/8N4CNc6FpgZahzpTjFhMzSA7T/nHJa11DE8Ng2TP3iAmRczFlmslSuUNOgUeb6yRvs0=" style="width:13pt;height:13pt" o:ole="">
            <v:imagedata r:id="rId142" o:title=""/>
          </v:shape>
          <o:OLEObject Type="Embed" ProgID="Equation.DSMT4" ShapeID="_x0000_i1242" DrawAspect="Content" ObjectID="_1801771579" r:id="rId369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là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71969E9">
          <v:shape id="_x0000_i1243" type="#_x0000_t75" alt="OPL20U25GSXzBJYl68kk8uQGfFKzs7yb1M4KJWUiLk6ZEvGF+qCIPSnY57AbBFCvTW06.2024.TN.T9.052+K4lPs7H94VUqPe2XwIsfPRnrXQE//QTEXxb8/8N4CNc6FpgZahzpTjFhMzSA7T/nHJa11DE8Ng2TP3iAmRczFlmslSuUNOgUeb6yRvs0=" style="width:10pt;height:13pt" o:ole="">
            <v:imagedata r:id="rId156" o:title=""/>
          </v:shape>
          <o:OLEObject Type="Embed" ProgID="Equation.DSMT4" ShapeID="_x0000_i1243" DrawAspect="Content" ObjectID="_1801771580" r:id="rId370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0F333B9D" w14:textId="77777777" w:rsidR="006D6929" w:rsidRPr="00257734" w:rsidRDefault="006D6929" w:rsidP="006D6929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 xml:space="preserve">d) </w:t>
      </w:r>
      <w:r w:rsidRPr="00257734">
        <w:rPr>
          <w:rFonts w:ascii="Times New Roman" w:hAnsi="Times New Roman" w:cs="Times New Roman"/>
          <w:sz w:val="26"/>
          <w:szCs w:val="26"/>
        </w:rPr>
        <w:t xml:space="preserve">Kh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5500FB64">
          <v:shape id="_x0000_i1244" type="#_x0000_t75" alt="OPL20U25GSXzBJYl68kk8uQGfFKzs7yb1M4KJWUiLk6ZEvGF+qCIPSnY57AbBFCvTW06.2024.TN.T9.052+K4lPs7H94VUqPe2XwIsfPRnrXQE//QTEXxb8/8N4CNc6FpgZahzpTjFhMzSA7T/nHJa11DE8Ng2TP3iAmRczFlmslSuUNOgUeb6yRvs0=" style="width:31pt;height:13pt" o:ole="">
            <v:imagedata r:id="rId158" o:title=""/>
          </v:shape>
          <o:OLEObject Type="Embed" ProgID="Equation.DSMT4" ShapeID="_x0000_i1244" DrawAspect="Content" ObjectID="_1801771581" r:id="rId371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thì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1B90CD0">
          <v:shape id="_x0000_i1245" type="#_x0000_t75" alt="OPL20U25GSXzBJYl68kk8uQGfFKzs7yb1M4KJWUiLk6ZEvGF+qCIPSnY57AbBFCvTW06.2024.TN.T9.052+K4lPs7H94VUqPe2XwIsfPRnrXQE//QTEXxb8/8N4CNc6FpgZahzpTjFhMzSA7T/nHJa11DE8Ng2TP3iAmRczFlmslSuUNOgUeb6yRvs0=" style="width:27.5pt;height:14pt" o:ole="">
            <v:imagedata r:id="rId160" o:title=""/>
          </v:shape>
          <o:OLEObject Type="Embed" ProgID="Equation.DSMT4" ShapeID="_x0000_i1245" DrawAspect="Content" ObjectID="_1801771582" r:id="rId372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3B829CEC" w14:textId="77777777" w:rsidR="006D6929" w:rsidRPr="00257734" w:rsidRDefault="006D6929" w:rsidP="006D692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Đáp án: </w:t>
      </w:r>
      <w:r w:rsidRPr="00257734">
        <w:rPr>
          <w:rFonts w:ascii="Times New Roman" w:hAnsi="Times New Roman" w:cs="Times New Roman"/>
          <w:b/>
          <w:bCs/>
          <w:sz w:val="26"/>
          <w:szCs w:val="26"/>
        </w:rPr>
        <w:t>a – Đ; b - S; c – Đ; d – S.</w:t>
      </w:r>
    </w:p>
    <w:p w14:paraId="1CCAEDFE" w14:textId="77777777" w:rsidR="006D6929" w:rsidRPr="00257734" w:rsidRDefault="006D6929" w:rsidP="006D6929">
      <w:pPr>
        <w:tabs>
          <w:tab w:val="left" w:pos="992"/>
        </w:tabs>
        <w:spacing w:after="0" w:line="360" w:lineRule="auto"/>
        <w:outlineLvl w:val="1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b/>
          <w:sz w:val="26"/>
          <w:szCs w:val="26"/>
        </w:rPr>
        <w:t>Câu 15</w:t>
      </w:r>
      <w:r w:rsidRPr="00257734">
        <w:rPr>
          <w:rFonts w:ascii="Times New Roman" w:eastAsia="Calibri" w:hAnsi="Times New Roman" w:cs="Times New Roman"/>
          <w:sz w:val="26"/>
          <w:szCs w:val="26"/>
        </w:rPr>
        <w:t>: Cho hình vẽ, biết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sz w:val="26"/>
          <w:szCs w:val="26"/>
        </w:rPr>
        <w:t>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532D471A">
          <v:shape id="_x0000_i1246" type="#_x0000_t75" style="width:27pt;height:14.5pt" o:ole="">
            <v:imagedata r:id="rId162" o:title=""/>
          </v:shape>
          <o:OLEObject Type="Embed" ProgID="Equation.DSMT4" ShapeID="_x0000_i1246" DrawAspect="Content" ObjectID="_1801771583" r:id="rId373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 vuông tạ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0B0D8B7D">
          <v:shape id="_x0000_i1247" type="#_x0000_t75" style="width:13pt;height:13pt" o:ole="">
            <v:imagedata r:id="rId164" o:title=""/>
          </v:shape>
          <o:OLEObject Type="Embed" ProgID="Equation.DSMT4" ShapeID="_x0000_i1247" DrawAspect="Content" ObjectID="_1801771584" r:id="rId374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257734">
        <w:rPr>
          <w:rFonts w:ascii="Times New Roman" w:hAnsi="Times New Roman" w:cs="Times New Roman"/>
          <w:sz w:val="26"/>
          <w:szCs w:val="26"/>
        </w:rPr>
        <w:t xml:space="preserve">có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140" w:dyaOrig="375" w14:anchorId="21ACE220">
          <v:shape id="_x0000_i1248" type="#_x0000_t75" style="width:57pt;height:19pt" o:ole="">
            <v:imagedata r:id="rId166" o:title=""/>
          </v:shape>
          <o:OLEObject Type="Embed" ProgID="Equation.DSMT4" ShapeID="_x0000_i1248" DrawAspect="Content" ObjectID="_1801771585" r:id="rId375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,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140" w:dyaOrig="285" w14:anchorId="006BA372">
          <v:shape id="_x0000_i1249" type="#_x0000_t75" style="width:57pt;height:14.5pt" o:ole="">
            <v:imagedata r:id="rId168" o:title=""/>
          </v:shape>
          <o:OLEObject Type="Embed" ProgID="Equation.DSMT4" ShapeID="_x0000_i1249" DrawAspect="Content" ObjectID="_1801771586" r:id="rId376"/>
        </w:object>
      </w:r>
      <w:r w:rsidRPr="00257734">
        <w:rPr>
          <w:rFonts w:ascii="Times New Roman" w:eastAsia="Calibri" w:hAnsi="Times New Roman" w:cs="Times New Roman"/>
          <w:sz w:val="26"/>
          <w:szCs w:val="26"/>
        </w:rPr>
        <w:t>.</w:t>
      </w:r>
      <w:r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Pr="00257734">
        <w:rPr>
          <w:rFonts w:ascii="Times New Roman" w:eastAsia="Calibri" w:hAnsi="Times New Roman" w:cs="Times New Roman"/>
          <w:sz w:val="26"/>
          <w:szCs w:val="26"/>
        </w:rPr>
        <w:t>Trong mỗi ý a), b), c), d) ở dưới đây, thí sinh chọn đúng hoặc sai.</w:t>
      </w:r>
    </w:p>
    <w:p w14:paraId="3018DE19" w14:textId="77777777" w:rsidR="006D6929" w:rsidRPr="00257734" w:rsidRDefault="006D6929" w:rsidP="006D6929">
      <w:pPr>
        <w:pStyle w:val="NormalWeb"/>
        <w:tabs>
          <w:tab w:val="left" w:pos="992"/>
        </w:tabs>
        <w:spacing w:before="0" w:beforeAutospacing="0" w:after="0" w:afterAutospacing="0" w:line="276" w:lineRule="auto"/>
        <w:rPr>
          <w:b/>
          <w:sz w:val="26"/>
          <w:szCs w:val="26"/>
        </w:rPr>
      </w:pPr>
      <w:r w:rsidRPr="00257734">
        <w:rPr>
          <w:b/>
          <w:sz w:val="26"/>
          <w:szCs w:val="26"/>
        </w:rPr>
        <w:t xml:space="preserve">         </w:t>
      </w:r>
      <w:r w:rsidRPr="00257734">
        <w:rPr>
          <w:b/>
          <w:noProof/>
          <w:sz w:val="26"/>
          <w:szCs w:val="26"/>
          <w:lang w:val="en-GB" w:eastAsia="en-GB"/>
        </w:rPr>
        <w:drawing>
          <wp:inline distT="0" distB="0" distL="0" distR="0" wp14:anchorId="3C69FA45" wp14:editId="48B30933">
            <wp:extent cx="2146419" cy="13049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878" cy="130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4" w:name="_Hlk168775800"/>
    <w:p w14:paraId="450D4118" w14:textId="77777777" w:rsidR="006D6929" w:rsidRPr="00257734" w:rsidRDefault="006D6929" w:rsidP="006D6929">
      <w:pPr>
        <w:pStyle w:val="ListParagraph"/>
        <w:numPr>
          <w:ilvl w:val="1"/>
          <w:numId w:val="3"/>
        </w:numPr>
        <w:tabs>
          <w:tab w:val="left" w:pos="2268"/>
        </w:tabs>
        <w:spacing w:line="256" w:lineRule="auto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Cs/>
          <w:position w:val="-24"/>
          <w:sz w:val="26"/>
          <w:szCs w:val="26"/>
        </w:rPr>
        <w:object w:dxaOrig="1650" w:dyaOrig="630" w14:anchorId="1774D08E">
          <v:shape id="_x0000_i1250" type="#_x0000_t75" style="width:83pt;height:32pt" o:ole="">
            <v:imagedata r:id="rId171" o:title=""/>
          </v:shape>
          <o:OLEObject Type="Embed" ProgID="Equation.DSMT4" ShapeID="_x0000_i1250" DrawAspect="Content" ObjectID="_1801771587" r:id="rId377"/>
        </w:object>
      </w:r>
      <w:bookmarkEnd w:id="4"/>
      <w:r w:rsidRPr="00257734">
        <w:rPr>
          <w:rFonts w:cs="Times New Roman"/>
          <w:bCs/>
          <w:sz w:val="26"/>
          <w:szCs w:val="26"/>
        </w:rPr>
        <w:tab/>
      </w:r>
    </w:p>
    <w:p w14:paraId="288711A8" w14:textId="77777777" w:rsidR="006D6929" w:rsidRPr="00257734" w:rsidRDefault="006D6929" w:rsidP="006D6929">
      <w:pPr>
        <w:pStyle w:val="ListParagraph"/>
        <w:numPr>
          <w:ilvl w:val="1"/>
          <w:numId w:val="3"/>
        </w:numPr>
        <w:tabs>
          <w:tab w:val="left" w:pos="3402"/>
          <w:tab w:val="left" w:pos="5669"/>
          <w:tab w:val="left" w:pos="7937"/>
        </w:tabs>
        <w:spacing w:line="256" w:lineRule="auto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Cs/>
          <w:position w:val="-24"/>
          <w:sz w:val="26"/>
          <w:szCs w:val="26"/>
        </w:rPr>
        <w:object w:dxaOrig="1140" w:dyaOrig="675" w14:anchorId="7771A80E">
          <v:shape id="_x0000_i1251" type="#_x0000_t75" style="width:57pt;height:34pt" o:ole="">
            <v:imagedata r:id="rId173" o:title=""/>
          </v:shape>
          <o:OLEObject Type="Embed" ProgID="Equation.DSMT4" ShapeID="_x0000_i1251" DrawAspect="Content" ObjectID="_1801771588" r:id="rId378"/>
        </w:object>
      </w:r>
    </w:p>
    <w:p w14:paraId="60BD2F00" w14:textId="77777777" w:rsidR="006D6929" w:rsidRPr="00257734" w:rsidRDefault="006D6929" w:rsidP="006D6929">
      <w:pPr>
        <w:pStyle w:val="ListParagraph"/>
        <w:numPr>
          <w:ilvl w:val="1"/>
          <w:numId w:val="3"/>
        </w:numPr>
        <w:tabs>
          <w:tab w:val="left" w:pos="3402"/>
          <w:tab w:val="left" w:pos="5669"/>
          <w:tab w:val="left" w:pos="7937"/>
        </w:tabs>
        <w:spacing w:line="256" w:lineRule="auto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position w:val="-24"/>
          <w:sz w:val="26"/>
          <w:szCs w:val="26"/>
        </w:rPr>
        <w:object w:dxaOrig="1245" w:dyaOrig="675" w14:anchorId="5E49246F">
          <v:shape id="_x0000_i1252" type="#_x0000_t75" style="width:62.5pt;height:34pt" o:ole="">
            <v:imagedata r:id="rId175" o:title=""/>
          </v:shape>
          <o:OLEObject Type="Embed" ProgID="Equation.DSMT4" ShapeID="_x0000_i1252" DrawAspect="Content" ObjectID="_1801771589" r:id="rId379"/>
        </w:object>
      </w:r>
    </w:p>
    <w:p w14:paraId="54C0EC17" w14:textId="77777777" w:rsidR="006D6929" w:rsidRPr="00257734" w:rsidRDefault="006D6929" w:rsidP="006D6929">
      <w:pPr>
        <w:pStyle w:val="ListParagraph"/>
        <w:numPr>
          <w:ilvl w:val="1"/>
          <w:numId w:val="3"/>
        </w:numPr>
        <w:tabs>
          <w:tab w:val="left" w:pos="3402"/>
          <w:tab w:val="left" w:pos="5669"/>
          <w:tab w:val="left" w:pos="7937"/>
        </w:tabs>
        <w:spacing w:line="256" w:lineRule="auto"/>
        <w:jc w:val="left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Cs/>
          <w:sz w:val="26"/>
          <w:szCs w:val="26"/>
        </w:rPr>
        <w:t xml:space="preserve">Độ dài cạnh </w:t>
      </w:r>
      <w:r w:rsidRPr="00257734">
        <w:rPr>
          <w:rFonts w:cs="Times New Roman"/>
          <w:position w:val="-4"/>
          <w:sz w:val="26"/>
          <w:szCs w:val="26"/>
        </w:rPr>
        <w:object w:dxaOrig="450" w:dyaOrig="255" w14:anchorId="3707A033">
          <v:shape id="_x0000_i1253" type="#_x0000_t75" style="width:23pt;height:13pt" o:ole="">
            <v:imagedata r:id="rId177" o:title=""/>
          </v:shape>
          <o:OLEObject Type="Embed" ProgID="Equation.DSMT4" ShapeID="_x0000_i1253" DrawAspect="Content" ObjectID="_1801771590" r:id="rId380"/>
        </w:object>
      </w:r>
      <w:r w:rsidRPr="00257734">
        <w:rPr>
          <w:rFonts w:cs="Times New Roman"/>
          <w:bCs/>
          <w:sz w:val="26"/>
          <w:szCs w:val="26"/>
        </w:rPr>
        <w:t xml:space="preserve"> bằng </w:t>
      </w:r>
      <w:r w:rsidRPr="00257734">
        <w:rPr>
          <w:rFonts w:cs="Times New Roman"/>
          <w:position w:val="-14"/>
          <w:sz w:val="26"/>
          <w:szCs w:val="26"/>
        </w:rPr>
        <w:object w:dxaOrig="1080" w:dyaOrig="405" w14:anchorId="3A999141">
          <v:shape id="_x0000_i1254" type="#_x0000_t75" style="width:54pt;height:20.5pt" o:ole="">
            <v:imagedata r:id="rId179" o:title=""/>
          </v:shape>
          <o:OLEObject Type="Embed" ProgID="Equation.DSMT4" ShapeID="_x0000_i1254" DrawAspect="Content" ObjectID="_1801771591" r:id="rId381"/>
        </w:object>
      </w:r>
      <w:r w:rsidRPr="00257734">
        <w:rPr>
          <w:rFonts w:cs="Times New Roman"/>
          <w:bCs/>
          <w:sz w:val="26"/>
          <w:szCs w:val="26"/>
        </w:rPr>
        <w:t>.</w:t>
      </w:r>
    </w:p>
    <w:p w14:paraId="082E0713" w14:textId="77777777" w:rsidR="006D6929" w:rsidRPr="00257734" w:rsidRDefault="006D6929" w:rsidP="006D6929">
      <w:pPr>
        <w:pStyle w:val="ListParagraph"/>
        <w:tabs>
          <w:tab w:val="left" w:pos="3402"/>
          <w:tab w:val="left" w:pos="5669"/>
          <w:tab w:val="left" w:pos="7937"/>
        </w:tabs>
        <w:ind w:left="1450"/>
        <w:rPr>
          <w:rFonts w:cs="Times New Roman"/>
          <w:bCs/>
          <w:sz w:val="26"/>
          <w:szCs w:val="26"/>
        </w:rPr>
      </w:pPr>
      <w:r w:rsidRPr="00257734">
        <w:rPr>
          <w:rFonts w:cs="Times New Roman"/>
          <w:bCs/>
          <w:sz w:val="26"/>
          <w:szCs w:val="26"/>
        </w:rPr>
        <w:tab/>
      </w:r>
    </w:p>
    <w:p w14:paraId="68D219C6" w14:textId="77777777" w:rsidR="006D6929" w:rsidRPr="00257734" w:rsidRDefault="006D6929" w:rsidP="006D6929">
      <w:pPr>
        <w:spacing w:after="0" w:line="276" w:lineRule="auto"/>
        <w:ind w:left="992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Hướng dẫn giải</w:t>
      </w:r>
    </w:p>
    <w:bookmarkStart w:id="5" w:name="_Hlk168776691"/>
    <w:bookmarkStart w:id="6" w:name="_Hlk168774272"/>
    <w:p w14:paraId="5F33B1C5" w14:textId="77777777" w:rsidR="006D6929" w:rsidRPr="00257734" w:rsidRDefault="006D6929" w:rsidP="006D6929">
      <w:pPr>
        <w:pStyle w:val="ListParagraph"/>
        <w:numPr>
          <w:ilvl w:val="1"/>
          <w:numId w:val="4"/>
        </w:numPr>
        <w:spacing w:line="256" w:lineRule="auto"/>
        <w:ind w:left="709"/>
        <w:jc w:val="left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6"/>
          <w:sz w:val="26"/>
          <w:szCs w:val="26"/>
        </w:rPr>
        <w:object w:dxaOrig="675" w:dyaOrig="285" w14:anchorId="30664474">
          <v:shape id="_x0000_i1255" type="#_x0000_t75" style="width:34pt;height:14.5pt" o:ole="">
            <v:imagedata r:id="rId382" o:title=""/>
          </v:shape>
          <o:OLEObject Type="Embed" ProgID="Equation.DSMT4" ShapeID="_x0000_i1255" DrawAspect="Content" ObjectID="_1801771592" r:id="rId383"/>
        </w:object>
      </w:r>
      <w:r w:rsidRPr="00257734">
        <w:rPr>
          <w:rFonts w:cs="Times New Roman"/>
          <w:sz w:val="26"/>
          <w:szCs w:val="26"/>
        </w:rPr>
        <w:t xml:space="preserve"> vuông tại </w:t>
      </w:r>
      <w:bookmarkStart w:id="7" w:name="_Hlk168781432"/>
      <w:r w:rsidRPr="00257734">
        <w:rPr>
          <w:rFonts w:cs="Times New Roman"/>
          <w:position w:val="-4"/>
          <w:sz w:val="26"/>
          <w:szCs w:val="26"/>
        </w:rPr>
        <w:object w:dxaOrig="255" w:dyaOrig="255" w14:anchorId="5E5CE7D0">
          <v:shape id="_x0000_i1256" type="#_x0000_t75" style="width:13pt;height:13pt" o:ole="">
            <v:imagedata r:id="rId384" o:title=""/>
          </v:shape>
          <o:OLEObject Type="Embed" ProgID="Equation.DSMT4" ShapeID="_x0000_i1256" DrawAspect="Content" ObjectID="_1801771593" r:id="rId385"/>
        </w:object>
      </w:r>
      <w:bookmarkEnd w:id="7"/>
      <w:r w:rsidRPr="00257734">
        <w:rPr>
          <w:rFonts w:cs="Times New Roman"/>
          <w:sz w:val="26"/>
          <w:szCs w:val="26"/>
        </w:rPr>
        <w:t xml:space="preserve"> nên ta có:</w:t>
      </w:r>
      <w:r w:rsidRPr="00257734">
        <w:rPr>
          <w:rFonts w:cs="Times New Roman"/>
          <w:bCs/>
          <w:sz w:val="26"/>
          <w:szCs w:val="26"/>
        </w:rPr>
        <w:t xml:space="preserve"> </w:t>
      </w:r>
      <w:r w:rsidRPr="00257734">
        <w:rPr>
          <w:rFonts w:cs="Times New Roman"/>
          <w:bCs/>
          <w:position w:val="-24"/>
          <w:sz w:val="26"/>
          <w:szCs w:val="26"/>
        </w:rPr>
        <w:object w:dxaOrig="1650" w:dyaOrig="630" w14:anchorId="2D35EFF4">
          <v:shape id="_x0000_i1257" type="#_x0000_t75" style="width:83pt;height:32pt" o:ole="">
            <v:imagedata r:id="rId386" o:title=""/>
          </v:shape>
          <o:OLEObject Type="Embed" ProgID="Equation.DSMT4" ShapeID="_x0000_i1257" DrawAspect="Content" ObjectID="_1801771594" r:id="rId387"/>
        </w:object>
      </w:r>
    </w:p>
    <w:p w14:paraId="5D37C189" w14:textId="77777777" w:rsidR="006D6929" w:rsidRPr="00257734" w:rsidRDefault="006D6929" w:rsidP="006D6929">
      <w:pPr>
        <w:pStyle w:val="ListParagraph"/>
        <w:ind w:left="709"/>
        <w:rPr>
          <w:rFonts w:cs="Times New Roman"/>
          <w:sz w:val="26"/>
          <w:szCs w:val="26"/>
        </w:rPr>
      </w:pPr>
      <w:r w:rsidRPr="00257734">
        <w:rPr>
          <w:rFonts w:cs="Times New Roman"/>
          <w:bCs/>
          <w:sz w:val="26"/>
          <w:szCs w:val="26"/>
        </w:rPr>
        <w:t>Chọn : Đ</w:t>
      </w:r>
    </w:p>
    <w:p w14:paraId="3F087EFC" w14:textId="77777777" w:rsidR="006D6929" w:rsidRPr="00257734" w:rsidRDefault="006D6929" w:rsidP="006D6929">
      <w:pPr>
        <w:pStyle w:val="ListParagraph"/>
        <w:numPr>
          <w:ilvl w:val="1"/>
          <w:numId w:val="4"/>
        </w:numPr>
        <w:spacing w:line="256" w:lineRule="auto"/>
        <w:ind w:left="709"/>
        <w:jc w:val="left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4"/>
          <w:sz w:val="26"/>
          <w:szCs w:val="26"/>
        </w:rPr>
        <w:object w:dxaOrig="690" w:dyaOrig="270" w14:anchorId="094331DF">
          <v:shape id="_x0000_i1258" type="#_x0000_t75" style="width:35pt;height:14pt" o:ole="">
            <v:imagedata r:id="rId388" o:title=""/>
          </v:shape>
          <o:OLEObject Type="Embed" ProgID="Equation.DSMT4" ShapeID="_x0000_i1258" DrawAspect="Content" ObjectID="_1801771595" r:id="rId389"/>
        </w:object>
      </w:r>
      <w:r w:rsidRPr="00257734">
        <w:rPr>
          <w:rFonts w:cs="Times New Roman"/>
          <w:sz w:val="26"/>
          <w:szCs w:val="26"/>
        </w:rPr>
        <w:t xml:space="preserve"> v</w:t>
      </w:r>
      <w:bookmarkEnd w:id="5"/>
      <w:r w:rsidRPr="00257734">
        <w:rPr>
          <w:rFonts w:cs="Times New Roman"/>
          <w:sz w:val="26"/>
          <w:szCs w:val="26"/>
        </w:rPr>
        <w:t xml:space="preserve">uông tại </w:t>
      </w:r>
      <w:r w:rsidRPr="00257734">
        <w:rPr>
          <w:rFonts w:cs="Times New Roman"/>
          <w:position w:val="-4"/>
          <w:sz w:val="26"/>
          <w:szCs w:val="26"/>
        </w:rPr>
        <w:object w:dxaOrig="270" w:dyaOrig="255" w14:anchorId="71DCDD66">
          <v:shape id="_x0000_i1259" type="#_x0000_t75" style="width:14pt;height:13pt" o:ole="">
            <v:imagedata r:id="rId390" o:title=""/>
          </v:shape>
          <o:OLEObject Type="Embed" ProgID="Equation.DSMT4" ShapeID="_x0000_i1259" DrawAspect="Content" ObjectID="_1801771596" r:id="rId391"/>
        </w:object>
      </w:r>
      <w:r w:rsidRPr="00257734">
        <w:rPr>
          <w:rFonts w:cs="Times New Roman"/>
          <w:sz w:val="26"/>
          <w:szCs w:val="26"/>
        </w:rPr>
        <w:t xml:space="preserve"> nên ta có:</w:t>
      </w:r>
      <w:r w:rsidRPr="00257734">
        <w:rPr>
          <w:rFonts w:cs="Times New Roman"/>
          <w:position w:val="-24"/>
          <w:sz w:val="26"/>
          <w:szCs w:val="26"/>
        </w:rPr>
        <w:object w:dxaOrig="2760" w:dyaOrig="630" w14:anchorId="41268465">
          <v:shape id="_x0000_i1260" type="#_x0000_t75" style="width:138pt;height:32pt" o:ole="">
            <v:imagedata r:id="rId392" o:title=""/>
          </v:shape>
          <o:OLEObject Type="Embed" ProgID="Equation.DSMT4" ShapeID="_x0000_i1260" DrawAspect="Content" ObjectID="_1801771597" r:id="rId393"/>
        </w:object>
      </w:r>
    </w:p>
    <w:p w14:paraId="43FC57B2" w14:textId="77777777" w:rsidR="006D6929" w:rsidRPr="00257734" w:rsidRDefault="006D6929" w:rsidP="006D6929">
      <w:pPr>
        <w:pStyle w:val="ListParagraph"/>
        <w:ind w:left="709"/>
        <w:rPr>
          <w:rFonts w:cs="Times New Roman"/>
          <w:sz w:val="26"/>
          <w:szCs w:val="26"/>
        </w:rPr>
      </w:pPr>
      <w:r w:rsidRPr="00257734">
        <w:rPr>
          <w:rFonts w:cs="Times New Roman"/>
          <w:bCs/>
          <w:sz w:val="26"/>
          <w:szCs w:val="26"/>
        </w:rPr>
        <w:t>Chọn : S</w:t>
      </w:r>
    </w:p>
    <w:p w14:paraId="42BD32D0" w14:textId="77777777" w:rsidR="006D6929" w:rsidRPr="00257734" w:rsidRDefault="006D6929" w:rsidP="006D6929">
      <w:pPr>
        <w:pStyle w:val="ListParagraph"/>
        <w:numPr>
          <w:ilvl w:val="1"/>
          <w:numId w:val="4"/>
        </w:numPr>
        <w:spacing w:line="256" w:lineRule="auto"/>
        <w:ind w:left="709"/>
        <w:jc w:val="left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6"/>
          <w:sz w:val="26"/>
          <w:szCs w:val="26"/>
        </w:rPr>
        <w:object w:dxaOrig="675" w:dyaOrig="285" w14:anchorId="7DB1F7B8">
          <v:shape id="_x0000_i1261" type="#_x0000_t75" style="width:34pt;height:14.5pt" o:ole="">
            <v:imagedata r:id="rId382" o:title=""/>
          </v:shape>
          <o:OLEObject Type="Embed" ProgID="Equation.DSMT4" ShapeID="_x0000_i1261" DrawAspect="Content" ObjectID="_1801771598" r:id="rId394"/>
        </w:object>
      </w:r>
      <w:r w:rsidRPr="00257734">
        <w:rPr>
          <w:rFonts w:cs="Times New Roman"/>
          <w:sz w:val="26"/>
          <w:szCs w:val="26"/>
        </w:rPr>
        <w:t xml:space="preserve"> vuông tại </w:t>
      </w:r>
      <w:r w:rsidRPr="00257734">
        <w:rPr>
          <w:rFonts w:cs="Times New Roman"/>
          <w:position w:val="-4"/>
          <w:sz w:val="26"/>
          <w:szCs w:val="26"/>
        </w:rPr>
        <w:object w:dxaOrig="255" w:dyaOrig="255" w14:anchorId="2F7956AA">
          <v:shape id="_x0000_i1262" type="#_x0000_t75" style="width:13pt;height:13pt" o:ole="">
            <v:imagedata r:id="rId384" o:title=""/>
          </v:shape>
          <o:OLEObject Type="Embed" ProgID="Equation.DSMT4" ShapeID="_x0000_i1262" DrawAspect="Content" ObjectID="_1801771599" r:id="rId395"/>
        </w:object>
      </w:r>
      <w:r w:rsidRPr="00257734">
        <w:rPr>
          <w:rFonts w:cs="Times New Roman"/>
          <w:sz w:val="26"/>
          <w:szCs w:val="26"/>
        </w:rPr>
        <w:t xml:space="preserve"> nên ta có:</w:t>
      </w:r>
      <w:r w:rsidRPr="00257734">
        <w:rPr>
          <w:rFonts w:cs="Times New Roman"/>
          <w:bCs/>
          <w:sz w:val="26"/>
          <w:szCs w:val="26"/>
        </w:rPr>
        <w:t xml:space="preserve"> </w:t>
      </w:r>
      <w:r w:rsidRPr="00257734">
        <w:rPr>
          <w:rFonts w:cs="Times New Roman"/>
          <w:bCs/>
          <w:position w:val="-24"/>
          <w:sz w:val="26"/>
          <w:szCs w:val="26"/>
        </w:rPr>
        <w:object w:dxaOrig="2835" w:dyaOrig="675" w14:anchorId="5CFE854F">
          <v:shape id="_x0000_i1263" type="#_x0000_t75" style="width:142pt;height:34pt" o:ole="">
            <v:imagedata r:id="rId396" o:title=""/>
          </v:shape>
          <o:OLEObject Type="Embed" ProgID="Equation.DSMT4" ShapeID="_x0000_i1263" DrawAspect="Content" ObjectID="_1801771600" r:id="rId397"/>
        </w:object>
      </w:r>
    </w:p>
    <w:p w14:paraId="6F5325A9" w14:textId="77777777" w:rsidR="006D6929" w:rsidRPr="00257734" w:rsidRDefault="006D6929" w:rsidP="006D6929">
      <w:pPr>
        <w:pStyle w:val="ListParagraph"/>
        <w:rPr>
          <w:rFonts w:cs="Times New Roman"/>
          <w:sz w:val="26"/>
          <w:szCs w:val="26"/>
        </w:rPr>
      </w:pPr>
      <w:r w:rsidRPr="00257734">
        <w:rPr>
          <w:rFonts w:cs="Times New Roman"/>
          <w:sz w:val="26"/>
          <w:szCs w:val="26"/>
        </w:rPr>
        <w:t>Chọn: Đ</w:t>
      </w:r>
    </w:p>
    <w:p w14:paraId="63D8A4E6" w14:textId="77777777" w:rsidR="006D6929" w:rsidRPr="00257734" w:rsidRDefault="006D6929" w:rsidP="006D6929">
      <w:pPr>
        <w:pStyle w:val="ListParagraph"/>
        <w:numPr>
          <w:ilvl w:val="1"/>
          <w:numId w:val="4"/>
        </w:numPr>
        <w:spacing w:line="256" w:lineRule="auto"/>
        <w:ind w:left="709"/>
        <w:jc w:val="left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6"/>
          <w:sz w:val="26"/>
          <w:szCs w:val="26"/>
        </w:rPr>
        <w:object w:dxaOrig="735" w:dyaOrig="285" w14:anchorId="2B4D0177">
          <v:shape id="_x0000_i1264" type="#_x0000_t75" style="width:37pt;height:14.5pt" o:ole="">
            <v:imagedata r:id="rId398" o:title=""/>
          </v:shape>
          <o:OLEObject Type="Embed" ProgID="Equation.DSMT4" ShapeID="_x0000_i1264" DrawAspect="Content" ObjectID="_1801771601" r:id="rId399"/>
        </w:object>
      </w:r>
      <w:r w:rsidRPr="00257734">
        <w:rPr>
          <w:rFonts w:cs="Times New Roman"/>
          <w:sz w:val="26"/>
          <w:szCs w:val="26"/>
        </w:rPr>
        <w:t xml:space="preserve"> vuông tại </w:t>
      </w:r>
      <w:r w:rsidRPr="00257734">
        <w:rPr>
          <w:rFonts w:cs="Times New Roman"/>
          <w:position w:val="-4"/>
          <w:sz w:val="26"/>
          <w:szCs w:val="26"/>
        </w:rPr>
        <w:object w:dxaOrig="270" w:dyaOrig="255" w14:anchorId="443DFCEF">
          <v:shape id="_x0000_i1265" type="#_x0000_t75" style="width:14pt;height:13pt" o:ole="">
            <v:imagedata r:id="rId400" o:title=""/>
          </v:shape>
          <o:OLEObject Type="Embed" ProgID="Equation.DSMT4" ShapeID="_x0000_i1265" DrawAspect="Content" ObjectID="_1801771602" r:id="rId401"/>
        </w:object>
      </w:r>
      <w:r w:rsidRPr="00257734">
        <w:rPr>
          <w:rFonts w:cs="Times New Roman"/>
          <w:sz w:val="26"/>
          <w:szCs w:val="26"/>
        </w:rPr>
        <w:t xml:space="preserve"> nên ta có:</w:t>
      </w:r>
      <w:r w:rsidRPr="00257734">
        <w:rPr>
          <w:rFonts w:cs="Times New Roman"/>
          <w:bCs/>
          <w:sz w:val="26"/>
          <w:szCs w:val="26"/>
        </w:rPr>
        <w:t xml:space="preserve"> </w:t>
      </w:r>
      <w:r w:rsidRPr="00257734">
        <w:rPr>
          <w:rFonts w:cs="Times New Roman"/>
          <w:bCs/>
          <w:position w:val="-24"/>
          <w:sz w:val="26"/>
          <w:szCs w:val="26"/>
        </w:rPr>
        <w:object w:dxaOrig="6870" w:dyaOrig="630" w14:anchorId="191D3A56">
          <v:shape id="_x0000_i1266" type="#_x0000_t75" style="width:344pt;height:32pt" o:ole="">
            <v:imagedata r:id="rId402" o:title=""/>
          </v:shape>
          <o:OLEObject Type="Embed" ProgID="Equation.DSMT4" ShapeID="_x0000_i1266" DrawAspect="Content" ObjectID="_1801771603" r:id="rId403"/>
        </w:object>
      </w:r>
    </w:p>
    <w:p w14:paraId="093B09F6" w14:textId="77777777" w:rsidR="006D6929" w:rsidRPr="00257734" w:rsidRDefault="006D6929" w:rsidP="006D692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            Chọn: S</w:t>
      </w:r>
    </w:p>
    <w:bookmarkEnd w:id="6"/>
    <w:p w14:paraId="38F9E641" w14:textId="77777777" w:rsidR="006D6929" w:rsidRPr="00257734" w:rsidRDefault="006D6929" w:rsidP="006D6929">
      <w:pPr>
        <w:pStyle w:val="NormalWeb"/>
        <w:shd w:val="clear" w:color="auto" w:fill="FFFFFF"/>
        <w:spacing w:before="0" w:beforeAutospacing="0" w:after="0" w:afterAutospacing="0" w:line="432" w:lineRule="atLeast"/>
        <w:rPr>
          <w:sz w:val="26"/>
          <w:szCs w:val="26"/>
        </w:rPr>
      </w:pPr>
      <w:r w:rsidRPr="00257734">
        <w:rPr>
          <w:rFonts w:eastAsia="Calibri"/>
          <w:b/>
          <w:bCs/>
          <w:sz w:val="26"/>
          <w:szCs w:val="26"/>
        </w:rPr>
        <w:t>Câu 16.</w:t>
      </w:r>
      <w:r w:rsidRPr="00257734">
        <w:rPr>
          <w:sz w:val="26"/>
          <w:szCs w:val="26"/>
        </w:rPr>
        <w:t> Một diễn viên đi xe đạp một bánh trên sợi dây cáp căng được cố định ở hai đầu dây. Biết đường kính bánh xe là 90cm. Trong mỗi đáp án a,b,c,d dưới đây thí sinh chọn đúng(Đ) hoặc sai(S):</w:t>
      </w:r>
    </w:p>
    <w:p w14:paraId="660314D1" w14:textId="77777777" w:rsidR="006D6929" w:rsidRPr="00257734" w:rsidRDefault="006D6929" w:rsidP="006D692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>a. Đoạn dây là tiếp tuyến của đường tròn bánh xe</w:t>
      </w:r>
      <w:r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1F428186" w14:textId="77777777" w:rsidR="006D6929" w:rsidRPr="00257734" w:rsidRDefault="00F21F21" w:rsidP="006D692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>Khoảng cách từ trục xe đến dây cáp là 90cm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556FC539" w14:textId="77777777" w:rsidR="006D6929" w:rsidRPr="00257734" w:rsidRDefault="00F21F21" w:rsidP="006D692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 xml:space="preserve">Chu vi của bánh xe là </w:t>
      </w:r>
      <w:r w:rsidR="006D6929" w:rsidRPr="00257734">
        <w:rPr>
          <w:rFonts w:ascii="Times New Roman" w:hAnsi="Times New Roman" w:cs="Times New Roman"/>
          <w:bCs/>
          <w:position w:val="-6"/>
          <w:sz w:val="26"/>
          <w:szCs w:val="26"/>
        </w:rPr>
        <w:object w:dxaOrig="680" w:dyaOrig="279" w14:anchorId="1153C319">
          <v:shape id="_x0000_i1267" type="#_x0000_t75" style="width:35pt;height:14pt" o:ole="">
            <v:imagedata r:id="rId181" o:title=""/>
          </v:shape>
          <o:OLEObject Type="Embed" ProgID="Equation.DSMT4" ShapeID="_x0000_i1267" DrawAspect="Content" ObjectID="_1801771604" r:id="rId404"/>
        </w:objec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ab/>
      </w:r>
    </w:p>
    <w:p w14:paraId="3BEE09DA" w14:textId="77777777" w:rsidR="006D6929" w:rsidRPr="00257734" w:rsidRDefault="00F21F21" w:rsidP="006D692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Cs/>
          <w:sz w:val="26"/>
          <w:szCs w:val="26"/>
        </w:rPr>
        <w:t>d.</w:t>
      </w:r>
      <w:r w:rsidR="006D6929" w:rsidRPr="00257734">
        <w:rPr>
          <w:rFonts w:ascii="Times New Roman" w:hAnsi="Times New Roman" w:cs="Times New Roman"/>
          <w:bCs/>
          <w:sz w:val="26"/>
          <w:szCs w:val="26"/>
        </w:rPr>
        <w:t xml:space="preserve"> Nếu người đó đứng cách đầu dây A một khoảng là 1mét thì khoảng cách từ tâm bánh xe đến đầu dây A là </w:t>
      </w:r>
      <w:r w:rsidR="006D6929" w:rsidRPr="00257734">
        <w:rPr>
          <w:rFonts w:ascii="Times New Roman" w:hAnsi="Times New Roman" w:cs="Times New Roman"/>
          <w:bCs/>
          <w:position w:val="-8"/>
          <w:sz w:val="26"/>
          <w:szCs w:val="26"/>
        </w:rPr>
        <w:object w:dxaOrig="980" w:dyaOrig="360" w14:anchorId="55703EFE">
          <v:shape id="_x0000_i1268" type="#_x0000_t75" style="width:49pt;height:18pt" o:ole="">
            <v:imagedata r:id="rId183" o:title=""/>
          </v:shape>
          <o:OLEObject Type="Embed" ProgID="Equation.DSMT4" ShapeID="_x0000_i1268" DrawAspect="Content" ObjectID="_1801771605" r:id="rId405"/>
        </w:object>
      </w:r>
    </w:p>
    <w:p w14:paraId="35FCCA7C" w14:textId="77777777" w:rsidR="006D6929" w:rsidRPr="00257734" w:rsidRDefault="006D6929" w:rsidP="006D6929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3DF0CC2A" w14:textId="77777777" w:rsidR="006D6929" w:rsidRPr="00257734" w:rsidRDefault="006D6929" w:rsidP="006D6929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noProof/>
          <w:sz w:val="26"/>
          <w:szCs w:val="26"/>
          <w:lang w:val="en-GB" w:eastAsia="en-GB"/>
        </w:rPr>
        <w:drawing>
          <wp:inline distT="0" distB="0" distL="0" distR="0" wp14:anchorId="4E2D76DB" wp14:editId="41358E91">
            <wp:extent cx="3346450" cy="1536700"/>
            <wp:effectExtent l="0" t="0" r="635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54E48" w14:textId="77777777" w:rsidR="006D6929" w:rsidRPr="00257734" w:rsidRDefault="006D6929" w:rsidP="006D6929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b/>
          <w:bCs/>
          <w:sz w:val="26"/>
          <w:szCs w:val="26"/>
        </w:rPr>
      </w:pPr>
      <w:r w:rsidRPr="00257734">
        <w:rPr>
          <w:rFonts w:cs="Times New Roman"/>
          <w:bCs/>
          <w:sz w:val="26"/>
          <w:szCs w:val="26"/>
          <w:lang w:val="vi-VN"/>
        </w:rPr>
        <w:t>Vì dây cáp tiếp xúc với đường tròn bánh xe nên</w:t>
      </w:r>
      <w:r w:rsidRPr="00257734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257734">
        <w:rPr>
          <w:rFonts w:cs="Times New Roman"/>
          <w:bCs/>
          <w:sz w:val="26"/>
          <w:szCs w:val="26"/>
        </w:rPr>
        <w:t>dây là tiếp tuyến của đường tròn bánh xe</w:t>
      </w:r>
    </w:p>
    <w:p w14:paraId="672916FE" w14:textId="77777777" w:rsidR="006D6929" w:rsidRPr="00257734" w:rsidRDefault="006D6929" w:rsidP="006D6929">
      <w:pPr>
        <w:pStyle w:val="ListParagraph"/>
        <w:rPr>
          <w:rFonts w:cs="Times New Roman"/>
          <w:b/>
          <w:bCs/>
          <w:sz w:val="26"/>
          <w:szCs w:val="26"/>
        </w:rPr>
      </w:pPr>
      <w:r w:rsidRPr="00257734">
        <w:rPr>
          <w:rFonts w:cs="Times New Roman"/>
          <w:sz w:val="26"/>
          <w:szCs w:val="26"/>
        </w:rPr>
        <w:t>Chọn: Đ</w:t>
      </w:r>
    </w:p>
    <w:p w14:paraId="2E63EB43" w14:textId="77777777" w:rsidR="006D6929" w:rsidRPr="00257734" w:rsidRDefault="006D6929" w:rsidP="006D6929">
      <w:pPr>
        <w:ind w:left="360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>b.Khoảng cách từ trục xe đến dây cáp là bán kính đường tròn bánh xe</w: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4A452CC6" w14:textId="77777777" w:rsidR="006D6929" w:rsidRPr="00257734" w:rsidRDefault="006D6929" w:rsidP="006D6929">
      <w:pPr>
        <w:pStyle w:val="ListParagraph"/>
        <w:spacing w:after="160"/>
        <w:jc w:val="left"/>
        <w:rPr>
          <w:rFonts w:cs="Times New Roman"/>
          <w:b/>
          <w:bCs/>
          <w:sz w:val="26"/>
          <w:szCs w:val="26"/>
          <w:lang w:val="vi-VN"/>
        </w:rPr>
      </w:pPr>
      <w:r w:rsidRPr="00257734">
        <w:rPr>
          <w:rFonts w:cs="Times New Roman"/>
          <w:sz w:val="26"/>
          <w:szCs w:val="26"/>
          <w:lang w:val="vi-VN"/>
        </w:rPr>
        <w:lastRenderedPageBreak/>
        <w:t xml:space="preserve">Do đó: Khoảng cách từ trục xe đến dây cáp là: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1320" w:dyaOrig="279" w14:anchorId="3EAB36CE">
          <v:shape id="_x0000_i1269" type="#_x0000_t75" style="width:66pt;height:14pt" o:ole="">
            <v:imagedata r:id="rId407" o:title=""/>
          </v:shape>
          <o:OLEObject Type="Embed" ProgID="Equation.DSMT4" ShapeID="_x0000_i1269" DrawAspect="Content" ObjectID="_1801771606" r:id="rId408"/>
        </w:object>
      </w:r>
    </w:p>
    <w:p w14:paraId="5AD3940D" w14:textId="77777777" w:rsidR="006D6929" w:rsidRPr="00257734" w:rsidRDefault="006D6929" w:rsidP="006D6929">
      <w:pPr>
        <w:pStyle w:val="ListParagraph"/>
        <w:rPr>
          <w:rFonts w:cs="Times New Roman"/>
          <w:b/>
          <w:bCs/>
          <w:sz w:val="26"/>
          <w:szCs w:val="26"/>
        </w:rPr>
      </w:pPr>
      <w:r w:rsidRPr="00257734">
        <w:rPr>
          <w:rFonts w:cs="Times New Roman"/>
          <w:sz w:val="26"/>
          <w:szCs w:val="26"/>
        </w:rPr>
        <w:t>Chọn: S</w:t>
      </w:r>
    </w:p>
    <w:p w14:paraId="01E394B0" w14:textId="77777777" w:rsidR="006D6929" w:rsidRPr="00257734" w:rsidRDefault="006D6929" w:rsidP="006D6929">
      <w:pPr>
        <w:ind w:left="360"/>
        <w:rPr>
          <w:rFonts w:ascii="Times New Roman" w:hAnsi="Times New Roman" w:cs="Times New Roman"/>
          <w:b/>
          <w:bCs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c.Chu vi của bánh xe bằng: </w:t>
      </w:r>
      <w:r w:rsidR="00AE758D"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20" w:dyaOrig="279" w14:anchorId="4962466A">
          <v:shape id="_x0000_i1270" type="#_x0000_t75" style="width:110.5pt;height:14pt" o:ole="">
            <v:imagedata r:id="rId409" o:title=""/>
          </v:shape>
          <o:OLEObject Type="Embed" ProgID="Equation.DSMT4" ShapeID="_x0000_i1270" DrawAspect="Content" ObjectID="_1801771607" r:id="rId410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</w:p>
    <w:p w14:paraId="12CBCEE0" w14:textId="77777777" w:rsidR="006D6929" w:rsidRPr="00257734" w:rsidRDefault="006D6929" w:rsidP="006D6929">
      <w:pPr>
        <w:pStyle w:val="ListParagraph"/>
        <w:rPr>
          <w:rFonts w:cs="Times New Roman"/>
          <w:b/>
          <w:bCs/>
          <w:sz w:val="26"/>
          <w:szCs w:val="26"/>
        </w:rPr>
      </w:pPr>
      <w:r w:rsidRPr="00257734">
        <w:rPr>
          <w:rFonts w:cs="Times New Roman"/>
          <w:sz w:val="26"/>
          <w:szCs w:val="26"/>
        </w:rPr>
        <w:t>Chọn: S</w:t>
      </w:r>
    </w:p>
    <w:p w14:paraId="2FCC1DED" w14:textId="77777777" w:rsidR="006D6929" w:rsidRPr="00257734" w:rsidRDefault="006D6929" w:rsidP="006D692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     d.Đổi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180" w:dyaOrig="279" w14:anchorId="5A343895">
          <v:shape id="_x0000_i1271" type="#_x0000_t75" style="width:59pt;height:14pt" o:ole="">
            <v:imagedata r:id="rId411" o:title=""/>
          </v:shape>
          <o:OLEObject Type="Embed" ProgID="Equation.DSMT4" ShapeID="_x0000_i1271" DrawAspect="Content" ObjectID="_1801771608" r:id="rId412"/>
        </w:object>
      </w:r>
      <w:r w:rsidRPr="00257734">
        <w:rPr>
          <w:rFonts w:ascii="Times New Roman" w:hAnsi="Times New Roman" w:cs="Times New Roman"/>
          <w:sz w:val="26"/>
          <w:szCs w:val="26"/>
        </w:rPr>
        <w:t>.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ý Pythago vào </w:t>
      </w:r>
      <w:r w:rsidRPr="002577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00" w:dyaOrig="279" w14:anchorId="206B916F">
          <v:shape id="_x0000_i1272" type="#_x0000_t75" style="width:35pt;height:14pt" o:ole="">
            <v:imagedata r:id="rId413" o:title=""/>
          </v:shape>
          <o:OLEObject Type="Embed" ProgID="Equation.DSMT4" ShapeID="_x0000_i1272" DrawAspect="Content" ObjectID="_1801771609" r:id="rId414"/>
        </w:objec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>vuông tại B, ta có:</w:t>
      </w:r>
    </w:p>
    <w:p w14:paraId="44A4E091" w14:textId="77777777" w:rsidR="006D6929" w:rsidRPr="00257734" w:rsidRDefault="006D6929" w:rsidP="006D6929">
      <w:pPr>
        <w:pStyle w:val="ListParagraph"/>
        <w:spacing w:after="160"/>
        <w:jc w:val="left"/>
        <w:rPr>
          <w:rFonts w:cs="Times New Roman"/>
          <w:sz w:val="26"/>
          <w:szCs w:val="26"/>
        </w:rPr>
      </w:pPr>
      <w:r w:rsidRPr="00257734">
        <w:rPr>
          <w:rFonts w:cs="Times New Roman"/>
          <w:sz w:val="26"/>
          <w:szCs w:val="26"/>
          <w:lang w:val="vi-VN"/>
        </w:rPr>
        <w:t xml:space="preserve">Áp dụng định lí Pythago vào tam giác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560" w:dyaOrig="279" w14:anchorId="59B718FA">
          <v:shape id="_x0000_i1273" type="#_x0000_t75" style="width:29pt;height:14pt" o:ole="">
            <v:imagedata r:id="rId415" o:title=""/>
          </v:shape>
          <o:OLEObject Type="Embed" ProgID="Equation.DSMT4" ShapeID="_x0000_i1273" DrawAspect="Content" ObjectID="_1801771610" r:id="rId416"/>
        </w:object>
      </w:r>
      <w:r w:rsidRPr="00257734">
        <w:rPr>
          <w:rFonts w:cs="Times New Roman"/>
          <w:sz w:val="26"/>
          <w:szCs w:val="26"/>
          <w:lang w:val="vi-VN"/>
        </w:rPr>
        <w:t>vuông tại</w:t>
      </w:r>
      <w:r w:rsidRPr="00257734">
        <w:rPr>
          <w:rFonts w:cs="Times New Roman"/>
          <w:position w:val="-4"/>
          <w:sz w:val="26"/>
          <w:szCs w:val="26"/>
          <w:lang w:val="vi-VN"/>
        </w:rPr>
        <w:object w:dxaOrig="240" w:dyaOrig="260" w14:anchorId="60461DDD">
          <v:shape id="_x0000_i1274" type="#_x0000_t75" style="width:12pt;height:13pt" o:ole="">
            <v:imagedata r:id="rId417" o:title=""/>
          </v:shape>
          <o:OLEObject Type="Embed" ProgID="Equation.DSMT4" ShapeID="_x0000_i1274" DrawAspect="Content" ObjectID="_1801771611" r:id="rId418"/>
        </w:object>
      </w:r>
      <w:r w:rsidRPr="00257734">
        <w:rPr>
          <w:rFonts w:cs="Times New Roman"/>
          <w:sz w:val="26"/>
          <w:szCs w:val="26"/>
          <w:lang w:val="vi-VN"/>
        </w:rPr>
        <w:t>, ta có:</w:t>
      </w:r>
    </w:p>
    <w:p w14:paraId="044801DB" w14:textId="77777777" w:rsidR="006D6929" w:rsidRPr="00257734" w:rsidRDefault="006D6929" w:rsidP="006D6929">
      <w:pPr>
        <w:pStyle w:val="ListParagraph"/>
        <w:spacing w:after="160"/>
        <w:jc w:val="left"/>
        <w:rPr>
          <w:rFonts w:cs="Times New Roman"/>
          <w:sz w:val="26"/>
          <w:szCs w:val="26"/>
          <w:lang w:val="vi-VN"/>
        </w:rPr>
      </w:pPr>
      <w:r w:rsidRPr="00257734">
        <w:rPr>
          <w:rFonts w:cs="Times New Roman"/>
          <w:position w:val="-6"/>
          <w:sz w:val="26"/>
          <w:szCs w:val="26"/>
          <w:lang w:val="vi-VN"/>
        </w:rPr>
        <w:object w:dxaOrig="1760" w:dyaOrig="360" w14:anchorId="7CF48877">
          <v:shape id="_x0000_i1275" type="#_x0000_t75" style="width:89pt;height:18pt" o:ole="">
            <v:imagedata r:id="rId419" o:title=""/>
          </v:shape>
          <o:OLEObject Type="Embed" ProgID="Equation.DSMT4" ShapeID="_x0000_i1275" DrawAspect="Content" ObjectID="_1801771612" r:id="rId420"/>
        </w:object>
      </w:r>
    </w:p>
    <w:p w14:paraId="597BE69B" w14:textId="77777777" w:rsidR="006D6929" w:rsidRPr="00257734" w:rsidRDefault="006D6929" w:rsidP="006D6929">
      <w:pPr>
        <w:pStyle w:val="ListParagraph"/>
        <w:spacing w:after="160"/>
        <w:jc w:val="left"/>
        <w:rPr>
          <w:rFonts w:cs="Times New Roman"/>
          <w:sz w:val="26"/>
          <w:szCs w:val="26"/>
          <w:lang w:val="vi-VN"/>
        </w:rPr>
      </w:pPr>
      <w:r w:rsidRPr="00257734">
        <w:rPr>
          <w:rFonts w:cs="Times New Roman"/>
          <w:sz w:val="26"/>
          <w:szCs w:val="26"/>
          <w:lang w:val="vi-VN"/>
        </w:rPr>
        <w:t xml:space="preserve">Suy ra: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1700" w:dyaOrig="320" w14:anchorId="4C242D9F">
          <v:shape id="_x0000_i1276" type="#_x0000_t75" style="width:84.5pt;height:16pt" o:ole="">
            <v:imagedata r:id="rId421" o:title=""/>
          </v:shape>
          <o:OLEObject Type="Embed" ProgID="Equation.DSMT4" ShapeID="_x0000_i1276" DrawAspect="Content" ObjectID="_1801771613" r:id="rId422"/>
        </w:object>
      </w:r>
    </w:p>
    <w:p w14:paraId="014A9D0F" w14:textId="77777777" w:rsidR="006D6929" w:rsidRPr="00257734" w:rsidRDefault="006D6929" w:rsidP="006D6929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2000" w:dyaOrig="1140" w14:anchorId="22F71849">
          <v:shape id="_x0000_i1277" type="#_x0000_t75" style="width:101pt;height:57.5pt" o:ole="">
            <v:imagedata r:id="rId423" o:title=""/>
          </v:shape>
          <o:OLEObject Type="Embed" ProgID="Equation.DSMT4" ShapeID="_x0000_i1277" DrawAspect="Content" ObjectID="_1801771614" r:id="rId424"/>
        </w:object>
      </w:r>
    </w:p>
    <w:p w14:paraId="2677E646" w14:textId="77777777" w:rsidR="006D6929" w:rsidRPr="00257734" w:rsidRDefault="006D6929" w:rsidP="006D6929">
      <w:pPr>
        <w:pStyle w:val="ListParagraph"/>
        <w:rPr>
          <w:rFonts w:cs="Times New Roman"/>
          <w:sz w:val="26"/>
          <w:szCs w:val="26"/>
        </w:rPr>
      </w:pPr>
      <w:r w:rsidRPr="00257734">
        <w:rPr>
          <w:rFonts w:cs="Times New Roman"/>
          <w:sz w:val="26"/>
          <w:szCs w:val="26"/>
        </w:rPr>
        <w:t>Chọn: Đ</w:t>
      </w:r>
    </w:p>
    <w:p w14:paraId="60C9CA25" w14:textId="77777777" w:rsidR="0041449E" w:rsidRPr="00257734" w:rsidRDefault="0041449E" w:rsidP="0041449E">
      <w:pPr>
        <w:tabs>
          <w:tab w:val="left" w:pos="993"/>
        </w:tabs>
        <w:spacing w:before="120" w:after="0" w:line="360" w:lineRule="auto"/>
        <w:rPr>
          <w:rFonts w:ascii="Times New Roman" w:hAnsi="Times New Roman" w:cs="Times New Roman"/>
          <w:bCs/>
          <w:sz w:val="26"/>
          <w:szCs w:val="26"/>
        </w:rPr>
      </w:pPr>
      <w:r w:rsidRPr="00257734">
        <w:rPr>
          <w:rFonts w:ascii="Times New Roman" w:hAnsi="Times New Roman" w:cs="Times New Roman"/>
          <w:b/>
          <w:bCs/>
          <w:iCs/>
          <w:sz w:val="26"/>
          <w:szCs w:val="26"/>
        </w:rPr>
        <w:t>Câu 17:</w:t>
      </w:r>
      <w:r w:rsidRPr="00257734">
        <w:rPr>
          <w:rFonts w:ascii="Times New Roman" w:hAnsi="Times New Roman" w:cs="Times New Roman"/>
          <w:b/>
          <w:bCs/>
          <w:iCs/>
          <w:sz w:val="26"/>
          <w:szCs w:val="26"/>
        </w:rPr>
        <w:tab/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Cho đoạn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C6B7518">
          <v:shape id="_x0000_i1278" type="#_x0000_t75" style="width:23.5pt;height:14pt" o:ole="">
            <v:imagedata r:id="rId185" o:title=""/>
          </v:shape>
          <o:OLEObject Type="Embed" ProgID="Equation.DSMT4" ShapeID="_x0000_i1278" DrawAspect="Content" ObjectID="_1801771615" r:id="rId425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và điểm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1780BFC">
          <v:shape id="_x0000_i1279" type="#_x0000_t75" style="width:12pt;height:12.5pt" o:ole="">
            <v:imagedata r:id="rId187" o:title=""/>
          </v:shape>
          <o:OLEObject Type="Embed" ProgID="Equation.DSMT4" ShapeID="_x0000_i1279" DrawAspect="Content" ObjectID="_1801771616" r:id="rId426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nằm trên đoạn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5709C89">
          <v:shape id="_x0000_i1280" type="#_x0000_t75" style="width:23.5pt;height:14pt" o:ole="">
            <v:imagedata r:id="rId189" o:title=""/>
          </v:shape>
          <o:OLEObject Type="Embed" ProgID="Equation.DSMT4" ShapeID="_x0000_i1280" DrawAspect="Content" ObjectID="_1801771617" r:id="rId427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sao cho </w:t>
      </w:r>
      <w:r w:rsidR="00BF2F71" w:rsidRPr="00257734">
        <w:rPr>
          <w:rFonts w:ascii="Times New Roman" w:hAnsi="Times New Roman" w:cs="Times New Roman"/>
          <w:position w:val="-6"/>
          <w:sz w:val="26"/>
          <w:szCs w:val="26"/>
        </w:rPr>
        <w:object w:dxaOrig="1100" w:dyaOrig="279" w14:anchorId="3C321361">
          <v:shape id="_x0000_i1281" type="#_x0000_t75" style="width:56pt;height:14pt" o:ole="">
            <v:imagedata r:id="rId428" o:title=""/>
          </v:shape>
          <o:OLEObject Type="Embed" ProgID="Equation.DSMT4" ShapeID="_x0000_i1281" DrawAspect="Content" ObjectID="_1801771618" r:id="rId429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Đường tròn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681E4162">
          <v:shape id="_x0000_i1282" type="#_x0000_t75" style="width:21.5pt;height:20.5pt" o:ole="">
            <v:imagedata r:id="rId193" o:title=""/>
          </v:shape>
          <o:OLEObject Type="Embed" ProgID="Equation.DSMT4" ShapeID="_x0000_i1282" DrawAspect="Content" ObjectID="_1801771619" r:id="rId430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bán kính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6BBF41F0">
          <v:shape id="_x0000_i1283" type="#_x0000_t75" style="width:19pt;height:14pt" o:ole="">
            <v:imagedata r:id="rId195" o:title=""/>
          </v:shape>
          <o:OLEObject Type="Embed" ProgID="Equation.DSMT4" ShapeID="_x0000_i1283" DrawAspect="Content" ObjectID="_1801771620" r:id="rId431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và đường tròn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23517F43">
          <v:shape id="_x0000_i1284" type="#_x0000_t75" style="width:23.5pt;height:20.5pt" o:ole="">
            <v:imagedata r:id="rId197" o:title=""/>
          </v:shape>
          <o:OLEObject Type="Embed" ProgID="Equation.DSMT4" ShapeID="_x0000_i1284" DrawAspect="Content" ObjectID="_1801771621" r:id="rId432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bán kính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88BF68C">
          <v:shape id="_x0000_i1285" type="#_x0000_t75" style="width:21.5pt;height:14pt" o:ole="">
            <v:imagedata r:id="rId199" o:title=""/>
          </v:shape>
          <o:OLEObject Type="Embed" ProgID="Equation.DSMT4" ShapeID="_x0000_i1285" DrawAspect="Content" ObjectID="_1801771622" r:id="rId433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Dây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7C7E1E17">
          <v:shape id="_x0000_i1286" type="#_x0000_t75" style="width:21.5pt;height:12.5pt" o:ole="">
            <v:imagedata r:id="rId201" o:title=""/>
          </v:shape>
          <o:OLEObject Type="Embed" ProgID="Equation.DSMT4" ShapeID="_x0000_i1286" DrawAspect="Content" ObjectID="_1801771623" r:id="rId434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 của đường tròn lớn cắt đường tròn nhỏ tạ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D555244">
          <v:shape id="_x0000_i1287" type="#_x0000_t75" style="width:12pt;height:14pt" o:ole="">
            <v:imagedata r:id="rId203" o:title=""/>
          </v:shape>
          <o:OLEObject Type="Embed" ProgID="Equation.DSMT4" ShapeID="_x0000_i1287" DrawAspect="Content" ObjectID="_1801771624" r:id="rId435"/>
        </w:object>
      </w:r>
      <w:r w:rsidRPr="00257734">
        <w:rPr>
          <w:rFonts w:ascii="Times New Roman" w:hAnsi="Times New Roman" w:cs="Times New Roman"/>
          <w:bCs/>
          <w:sz w:val="26"/>
          <w:szCs w:val="26"/>
        </w:rPr>
        <w:t xml:space="preserve">. Khi đó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460" w:dyaOrig="620" w14:anchorId="1D41C290">
          <v:shape id="_x0000_i1288" type="#_x0000_t75" style="width:22pt;height:30pt" o:ole="">
            <v:imagedata r:id="rId205" o:title=""/>
          </v:shape>
          <o:OLEObject Type="Embed" ProgID="Equation.DSMT4" ShapeID="_x0000_i1288" DrawAspect="Content" ObjectID="_1801771625" r:id="rId436"/>
        </w:object>
      </w:r>
      <w:r w:rsidRPr="00257734">
        <w:rPr>
          <w:rFonts w:ascii="Times New Roman" w:hAnsi="Times New Roman" w:cs="Times New Roman"/>
          <w:noProof/>
          <w:sz w:val="26"/>
          <w:szCs w:val="26"/>
        </w:rPr>
        <w:t xml:space="preserve"> bằng?</w:t>
      </w:r>
    </w:p>
    <w:p w14:paraId="385CD40E" w14:textId="77777777" w:rsidR="0041449E" w:rsidRPr="00257734" w:rsidRDefault="0041449E" w:rsidP="0041449E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5C4000BD" w14:textId="77777777" w:rsidR="0041449E" w:rsidRPr="00257734" w:rsidRDefault="0041449E" w:rsidP="0041449E">
      <w:pPr>
        <w:spacing w:after="0" w:line="360" w:lineRule="auto"/>
        <w:ind w:left="992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noProof/>
          <w:sz w:val="26"/>
          <w:szCs w:val="26"/>
          <w:lang w:val="en-GB" w:eastAsia="en-GB"/>
        </w:rPr>
        <w:drawing>
          <wp:inline distT="0" distB="0" distL="0" distR="0" wp14:anchorId="7ED1C934" wp14:editId="5120C740">
            <wp:extent cx="3350361" cy="223375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942D5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Vì hai đường tròn có một điểm chung là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188C9B9">
          <v:shape id="_x0000_i1289" type="#_x0000_t75" style="width:12pt;height:12.5pt" o:ole="">
            <v:imagedata r:id="rId438" o:title=""/>
          </v:shape>
          <o:OLEObject Type="Embed" ProgID="Equation.DSMT4" ShapeID="_x0000_i1289" DrawAspect="Content" ObjectID="_1801771626" r:id="rId439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và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320" w:dyaOrig="279" w14:anchorId="27AFB87E">
          <v:shape id="_x0000_i1290" type="#_x0000_t75" style="width:116pt;height:14pt" o:ole="">
            <v:imagedata r:id="rId440" o:title=""/>
          </v:shape>
          <o:OLEObject Type="Embed" ProgID="Equation.DSMT4" ShapeID="_x0000_i1290" DrawAspect="Content" ObjectID="_1801771627" r:id="rId441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nên hai đường tròn tiếp xúc ngoài.</w:t>
      </w:r>
    </w:p>
    <w:p w14:paraId="473595A2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Xét đường tròn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B457E09">
          <v:shape id="_x0000_i1291" type="#_x0000_t75" style="width:21.5pt;height:20.5pt" o:ole="">
            <v:imagedata r:id="rId442" o:title=""/>
          </v:shape>
          <o:OLEObject Type="Embed" ProgID="Equation.DSMT4" ShapeID="_x0000_i1291" DrawAspect="Content" ObjectID="_1801771628" r:id="rId44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và </w: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5400E4F4">
          <v:shape id="_x0000_i1292" type="#_x0000_t75" style="width:23.5pt;height:20.5pt" o:ole="">
            <v:imagedata r:id="rId444" o:title=""/>
          </v:shape>
          <o:OLEObject Type="Embed" ProgID="Equation.DSMT4" ShapeID="_x0000_i1292" DrawAspect="Content" ObjectID="_1801771629" r:id="rId44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có:</w:t>
      </w:r>
    </w:p>
    <w:p w14:paraId="6DBA40CA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1160" w:dyaOrig="620" w14:anchorId="415C3BA2">
          <v:shape id="_x0000_i1293" type="#_x0000_t75" style="width:58pt;height:30pt" o:ole="">
            <v:imagedata r:id="rId446" o:title=""/>
          </v:shape>
          <o:OLEObject Type="Embed" ProgID="Equation.DSMT4" ShapeID="_x0000_i1293" DrawAspect="Content" ObjectID="_1801771630" r:id="rId447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nên </w:t>
      </w: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0A688B46">
          <v:shape id="_x0000_i1294" type="#_x0000_t75" style="width:42pt;height:30pt" o:ole="">
            <v:imagedata r:id="rId448" o:title=""/>
          </v:shape>
          <o:OLEObject Type="Embed" ProgID="Equation.DSMT4" ShapeID="_x0000_i1294" DrawAspect="Content" ObjectID="_1801771631" r:id="rId449"/>
        </w:object>
      </w:r>
    </w:p>
    <w:p w14:paraId="1D547687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>Xét 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7B3B29A">
          <v:shape id="_x0000_i1295" type="#_x0000_t75" style="width:30pt;height:14pt" o:ole="">
            <v:imagedata r:id="rId450" o:title=""/>
          </v:shape>
          <o:OLEObject Type="Embed" ProgID="Equation.DSMT4" ShapeID="_x0000_i1295" DrawAspect="Content" ObjectID="_1801771632" r:id="rId451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279" w:dyaOrig="320" w14:anchorId="73D7A44B">
          <v:shape id="_x0000_i1296" type="#_x0000_t75" style="width:14pt;height:15.5pt" o:ole="">
            <v:imagedata r:id="rId452" o:title=""/>
          </v:shape>
          <o:OLEObject Type="Embed" ProgID="Equation.DSMT4" ShapeID="_x0000_i1296" DrawAspect="Content" ObjectID="_1801771633" r:id="rId453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và 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2C6D618">
          <v:shape id="_x0000_i1297" type="#_x0000_t75" style="width:28pt;height:14pt" o:ole="">
            <v:imagedata r:id="rId454" o:title=""/>
          </v:shape>
          <o:OLEObject Type="Embed" ProgID="Equation.DSMT4" ShapeID="_x0000_i1297" DrawAspect="Content" ObjectID="_1801771634" r:id="rId455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1103282">
          <v:shape id="_x0000_i1298" type="#_x0000_t75" style="width:12.5pt;height:12.5pt" o:ole="">
            <v:imagedata r:id="rId456" o:title=""/>
          </v:shape>
          <o:OLEObject Type="Embed" ProgID="Equation.DSMT4" ShapeID="_x0000_i1298" DrawAspect="Content" ObjectID="_1801771635" r:id="rId457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có: </w:t>
      </w:r>
    </w:p>
    <w:p w14:paraId="4C53D74F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340" w:dyaOrig="360" w14:anchorId="356E6C42">
          <v:shape id="_x0000_i1299" type="#_x0000_t75" style="width:66.5pt;height:18pt" o:ole="">
            <v:imagedata r:id="rId458" o:title=""/>
          </v:shape>
          <o:OLEObject Type="Embed" ProgID="Equation.DSMT4" ShapeID="_x0000_i1299" DrawAspect="Content" ObjectID="_1801771636" r:id="rId459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(đối đỉnh) </w:t>
      </w:r>
    </w:p>
    <w:p w14:paraId="4777C95D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lastRenderedPageBreak/>
        <w:t xml:space="preserve">Nên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320" w:dyaOrig="360" w14:anchorId="683C014E">
          <v:shape id="_x0000_i1300" type="#_x0000_t75" style="width:65.5pt;height:18pt" o:ole="">
            <v:imagedata r:id="rId460" o:title=""/>
          </v:shape>
          <o:OLEObject Type="Embed" ProgID="Equation.DSMT4" ShapeID="_x0000_i1300" DrawAspect="Content" ObjectID="_1801771637" r:id="rId461"/>
        </w:object>
      </w:r>
    </w:p>
    <w:p w14:paraId="5974E28E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>Suy ra 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610B0BAA">
          <v:shape id="_x0000_i1301" type="#_x0000_t75" style="width:38pt;height:14pt" o:ole="">
            <v:imagedata r:id="rId462" o:title=""/>
          </v:shape>
          <o:OLEObject Type="Embed" ProgID="Equation.DSMT4" ShapeID="_x0000_i1301" DrawAspect="Content" ObjectID="_1801771638" r:id="rId463"/>
        </w:object>
      </w:r>
      <w:r w:rsidRPr="00257734">
        <w:rPr>
          <w:rFonts w:ascii="Times New Roman" w:hAnsi="Times New Roman" w:cs="Times New Roman"/>
          <w:sz w:val="26"/>
          <w:szCs w:val="26"/>
        </w:rPr>
        <w:t>∆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7FCB5C09">
          <v:shape id="_x0000_i1302" type="#_x0000_t75" style="width:30pt;height:14pt" o:ole="">
            <v:imagedata r:id="rId464" o:title=""/>
          </v:shape>
          <o:OLEObject Type="Embed" ProgID="Equation.DSMT4" ShapeID="_x0000_i1302" DrawAspect="Content" ObjectID="_1801771639" r:id="rId465"/>
        </w:object>
      </w:r>
      <w:r w:rsidRPr="00257734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3796B8F6">
          <v:shape id="_x0000_i1303" type="#_x0000_t75" style="width:38pt;height:20.5pt" o:ole="">
            <v:imagedata r:id="rId466" o:title=""/>
          </v:shape>
          <o:OLEObject Type="Embed" ProgID="Equation.DSMT4" ShapeID="_x0000_i1303" DrawAspect="Content" ObjectID="_1801771640" r:id="rId467"/>
        </w:object>
      </w:r>
    </w:p>
    <w:p w14:paraId="74243F65" w14:textId="77777777" w:rsidR="0041449E" w:rsidRPr="00257734" w:rsidRDefault="0041449E" w:rsidP="0041449E">
      <w:pPr>
        <w:spacing w:after="0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24"/>
          <w:sz w:val="26"/>
          <w:szCs w:val="26"/>
        </w:rPr>
        <w:object w:dxaOrig="1740" w:dyaOrig="620" w14:anchorId="2C427A3A">
          <v:shape id="_x0000_i1304" type="#_x0000_t75" style="width:87.5pt;height:30pt" o:ole="">
            <v:imagedata r:id="rId468" o:title=""/>
          </v:shape>
          <o:OLEObject Type="Embed" ProgID="Equation.DSMT4" ShapeID="_x0000_i1304" DrawAspect="Content" ObjectID="_1801771641" r:id="rId469"/>
        </w:object>
      </w:r>
    </w:p>
    <w:p w14:paraId="2DA0EF6B" w14:textId="77777777" w:rsidR="00F1728A" w:rsidRPr="00257734" w:rsidRDefault="00F1728A" w:rsidP="00F172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</w:p>
    <w:p w14:paraId="120D9ABD" w14:textId="77777777" w:rsidR="0041449E" w:rsidRPr="00257734" w:rsidRDefault="00F21F21" w:rsidP="0041449E">
      <w:pPr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Câu 18.</w: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 Cho </w:t>
      </w:r>
      <w:r w:rsidR="0041449E" w:rsidRPr="00257734">
        <w:rPr>
          <w:rFonts w:ascii="Times New Roman" w:hAnsi="Times New Roman" w:cs="Times New Roman"/>
          <w:position w:val="-10"/>
          <w:sz w:val="26"/>
          <w:szCs w:val="26"/>
        </w:rPr>
        <w:object w:dxaOrig="3820" w:dyaOrig="499" w14:anchorId="0D57DA24">
          <v:shape id="_x0000_i1305" type="#_x0000_t75" style="width:191pt;height:25pt" o:ole="">
            <v:imagedata r:id="rId207" o:title=""/>
          </v:shape>
          <o:OLEObject Type="Embed" ProgID="Equation.DSMT4" ShapeID="_x0000_i1305" DrawAspect="Content" ObjectID="_1801771642" r:id="rId470"/>
        </w:objec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. Khi đó, giá trị của </w:t>
      </w:r>
      <w:r w:rsidR="0041449E" w:rsidRPr="002577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7E584D19">
          <v:shape id="_x0000_i1306" type="#_x0000_t75" style="width:31pt;height:14.5pt" o:ole="">
            <v:imagedata r:id="rId209" o:title=""/>
          </v:shape>
          <o:OLEObject Type="Embed" ProgID="Equation.DSMT4" ShapeID="_x0000_i1306" DrawAspect="Content" ObjectID="_1801771643" r:id="rId471"/>
        </w:object>
      </w:r>
      <w:r w:rsidR="0041449E" w:rsidRPr="00257734">
        <w:rPr>
          <w:rFonts w:ascii="Times New Roman" w:hAnsi="Times New Roman" w:cs="Times New Roman"/>
          <w:sz w:val="26"/>
          <w:szCs w:val="26"/>
        </w:rPr>
        <w:t xml:space="preserve"> </w:t>
      </w:r>
      <w:r w:rsidR="0041449E" w:rsidRPr="00257734">
        <w:rPr>
          <w:rFonts w:ascii="Times New Roman" w:eastAsia="Times New Roman" w:hAnsi="Times New Roman" w:cs="Times New Roman"/>
          <w:sz w:val="26"/>
          <w:szCs w:val="26"/>
          <w:lang w:eastAsia="vi-VN"/>
        </w:rPr>
        <w:t>có kết quả là?</w:t>
      </w:r>
    </w:p>
    <w:p w14:paraId="2EF60759" w14:textId="77777777" w:rsidR="0041449E" w:rsidRPr="00257734" w:rsidRDefault="0041449E" w:rsidP="0041449E">
      <w:pPr>
        <w:jc w:val="center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5773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Lời giải</w:t>
      </w:r>
    </w:p>
    <w:p w14:paraId="2F84AE23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10"/>
          <w:sz w:val="26"/>
          <w:szCs w:val="26"/>
        </w:rPr>
        <w:object w:dxaOrig="2620" w:dyaOrig="499" w14:anchorId="1C92B6DD">
          <v:shape id="_x0000_i1307" type="#_x0000_t75" style="width:131.5pt;height:25pt" o:ole="">
            <v:imagedata r:id="rId472" o:title=""/>
          </v:shape>
          <o:OLEObject Type="Embed" ProgID="Equation.DSMT4" ShapeID="_x0000_i1307" DrawAspect="Content" ObjectID="_1801771644" r:id="rId473"/>
        </w:object>
      </w:r>
    </w:p>
    <w:p w14:paraId="10192F2A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26"/>
          <w:sz w:val="26"/>
          <w:szCs w:val="26"/>
        </w:rPr>
        <w:object w:dxaOrig="3240" w:dyaOrig="740" w14:anchorId="437DFCA6">
          <v:shape id="_x0000_i1308" type="#_x0000_t75" style="width:163pt;height:36.5pt" o:ole="">
            <v:imagedata r:id="rId474" o:title=""/>
          </v:shape>
          <o:OLEObject Type="Embed" ProgID="Equation.DSMT4" ShapeID="_x0000_i1308" DrawAspect="Content" ObjectID="_1801771645" r:id="rId475"/>
        </w:object>
      </w:r>
    </w:p>
    <w:p w14:paraId="31330572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8"/>
          <w:sz w:val="26"/>
          <w:szCs w:val="26"/>
        </w:rPr>
        <w:object w:dxaOrig="2280" w:dyaOrig="420" w14:anchorId="53524744">
          <v:shape id="_x0000_i1309" type="#_x0000_t75" style="width:114pt;height:22pt" o:ole="">
            <v:imagedata r:id="rId476" o:title=""/>
          </v:shape>
          <o:OLEObject Type="Embed" ProgID="Equation.DSMT4" ShapeID="_x0000_i1309" DrawAspect="Content" ObjectID="_1801771646" r:id="rId477"/>
        </w:object>
      </w:r>
    </w:p>
    <w:p w14:paraId="0D64C02E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8"/>
          <w:sz w:val="26"/>
          <w:szCs w:val="26"/>
        </w:rPr>
        <w:object w:dxaOrig="1260" w:dyaOrig="420" w14:anchorId="1684E92D">
          <v:shape id="_x0000_i1310" type="#_x0000_t75" style="width:64pt;height:22pt" o:ole="">
            <v:imagedata r:id="rId478" o:title=""/>
          </v:shape>
          <o:OLEObject Type="Embed" ProgID="Equation.DSMT4" ShapeID="_x0000_i1310" DrawAspect="Content" ObjectID="_1801771647" r:id="rId479"/>
        </w:object>
      </w:r>
    </w:p>
    <w:p w14:paraId="6D2D6F69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38"/>
          <w:sz w:val="26"/>
          <w:szCs w:val="26"/>
        </w:rPr>
        <w:object w:dxaOrig="1300" w:dyaOrig="900" w14:anchorId="03F2254A">
          <v:shape id="_x0000_i1311" type="#_x0000_t75" style="width:65.5pt;height:46pt" o:ole="">
            <v:imagedata r:id="rId480" o:title=""/>
          </v:shape>
          <o:OLEObject Type="Embed" ProgID="Equation.DSMT4" ShapeID="_x0000_i1311" DrawAspect="Content" ObjectID="_1801771648" r:id="rId481"/>
        </w:object>
      </w:r>
    </w:p>
    <w:p w14:paraId="03181306" w14:textId="77777777" w:rsidR="0041449E" w:rsidRPr="00257734" w:rsidRDefault="0041449E" w:rsidP="004144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cs="Times New Roman"/>
          <w:sz w:val="26"/>
          <w:szCs w:val="26"/>
        </w:rPr>
      </w:pPr>
      <w:r w:rsidRPr="00257734">
        <w:rPr>
          <w:rFonts w:cs="Times New Roman"/>
          <w:position w:val="-6"/>
          <w:sz w:val="26"/>
          <w:szCs w:val="26"/>
        </w:rPr>
        <w:object w:dxaOrig="1600" w:dyaOrig="279" w14:anchorId="7B8D355C">
          <v:shape id="_x0000_i1312" type="#_x0000_t75" style="width:78.5pt;height:14.5pt" o:ole="">
            <v:imagedata r:id="rId482" o:title=""/>
          </v:shape>
          <o:OLEObject Type="Embed" ProgID="Equation.DSMT4" ShapeID="_x0000_i1312" DrawAspect="Content" ObjectID="_1801771649" r:id="rId483"/>
        </w:object>
      </w:r>
    </w:p>
    <w:p w14:paraId="4D9E74AB" w14:textId="77777777" w:rsidR="0041449E" w:rsidRPr="00257734" w:rsidRDefault="00F1728A" w:rsidP="0041449E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="0041449E" w:rsidRPr="00257734">
        <w:rPr>
          <w:rFonts w:ascii="Times New Roman" w:hAnsi="Times New Roman" w:cs="Times New Roman"/>
          <w:b/>
          <w:sz w:val="26"/>
          <w:szCs w:val="26"/>
        </w:rPr>
        <w:t>: -1</w:t>
      </w:r>
    </w:p>
    <w:p w14:paraId="52EE9366" w14:textId="77777777" w:rsidR="008943A1" w:rsidRPr="00257734" w:rsidRDefault="008943A1" w:rsidP="008943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Câu 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19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.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 </w:t>
      </w:r>
    </w:p>
    <w:p w14:paraId="25998147" w14:textId="77777777" w:rsidR="008943A1" w:rsidRPr="00257734" w:rsidRDefault="008943A1" w:rsidP="008943A1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Gọi chiều cao của cây là </w:t>
      </w:r>
      <w:r w:rsidRPr="00257734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73451470">
          <v:shape id="_x0000_i1313" type="#_x0000_t75" style="width:25pt;height:15.5pt" o:ole="">
            <v:imagedata r:id="rId484" o:title=""/>
          </v:shape>
          <o:OLEObject Type="Embed" ProgID="Equation.DSMT4" ShapeID="_x0000_i1313" DrawAspect="Content" ObjectID="_1801771650" r:id="rId485"/>
        </w:object>
      </w: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óng của cây trên mặt đất là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3C2DFD01">
          <v:shape id="_x0000_i1314" type="#_x0000_t75" style="width:24.5pt;height:13pt" o:ole="">
            <v:imagedata r:id="rId486" o:title=""/>
          </v:shape>
          <o:OLEObject Type="Embed" ProgID="Equation.DSMT4" ShapeID="_x0000_i1314" DrawAspect="Content" ObjectID="_1801771651" r:id="rId487"/>
        </w:object>
      </w:r>
    </w:p>
    <w:p w14:paraId="0D0156BD" w14:textId="77777777" w:rsidR="008943A1" w:rsidRPr="00257734" w:rsidRDefault="008943A1" w:rsidP="008943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noProof/>
          <w:sz w:val="26"/>
          <w:szCs w:val="26"/>
          <w:lang w:val="en-GB" w:eastAsia="en-GB"/>
        </w:rPr>
        <w:drawing>
          <wp:inline distT="0" distB="0" distL="0" distR="0" wp14:anchorId="4B4FF3FE" wp14:editId="55502EF0">
            <wp:extent cx="4174225" cy="1981200"/>
            <wp:effectExtent l="0" t="0" r="0" b="0"/>
            <wp:docPr id="2" name="Picture 2" descr="C:\Users\Admin\Pictures\Pic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 descr="C:\Users\Admin\Pictures\Picture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20" t="22604"/>
                    <a:stretch/>
                  </pic:blipFill>
                  <pic:spPr bwMode="auto">
                    <a:xfrm>
                      <a:off x="0" y="0"/>
                      <a:ext cx="4321311" cy="2051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95141" w14:textId="77777777" w:rsidR="008943A1" w:rsidRPr="00257734" w:rsidRDefault="008943A1" w:rsidP="008943A1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Xét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00259AF6">
          <v:shape id="_x0000_i1315" type="#_x0000_t75" style="width:41pt;height:13pt" o:ole="">
            <v:imagedata r:id="rId489" o:title=""/>
          </v:shape>
          <o:OLEObject Type="Embed" ProgID="Equation.DSMT4" ShapeID="_x0000_i1315" DrawAspect="Content" ObjectID="_1801771652" r:id="rId490"/>
        </w:object>
      </w: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uông tại </w:t>
      </w: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DB686D1">
          <v:shape id="_x0000_i1316" type="#_x0000_t75" style="width:12pt;height:13pt" o:ole="">
            <v:imagedata r:id="rId491" o:title=""/>
          </v:shape>
          <o:OLEObject Type="Embed" ProgID="Equation.DSMT4" ShapeID="_x0000_i1316" DrawAspect="Content" ObjectID="_1801771653" r:id="rId492"/>
        </w:object>
      </w:r>
      <w:r w:rsidRPr="0025773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:</w:t>
      </w:r>
    </w:p>
    <w:p w14:paraId="6E5ECDC1" w14:textId="77777777" w:rsidR="008943A1" w:rsidRPr="00257734" w:rsidRDefault="008943A1" w:rsidP="008943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4"/>
          <w:sz w:val="26"/>
          <w:szCs w:val="26"/>
        </w:rPr>
        <w:object w:dxaOrig="2100" w:dyaOrig="260" w14:anchorId="1E5EC34A">
          <v:shape id="_x0000_i1317" type="#_x0000_t75" style="width:104.5pt;height:13pt" o:ole="">
            <v:imagedata r:id="rId493" o:title=""/>
          </v:shape>
          <o:OLEObject Type="Embed" ProgID="Equation.DSMT4" ShapeID="_x0000_i1317" DrawAspect="Content" ObjectID="_1801771654" r:id="rId494"/>
        </w:object>
      </w:r>
    </w:p>
    <w:p w14:paraId="46084638" w14:textId="77777777" w:rsidR="008943A1" w:rsidRPr="00257734" w:rsidRDefault="008943A1" w:rsidP="008943A1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position w:val="-10"/>
          <w:sz w:val="26"/>
          <w:szCs w:val="26"/>
        </w:rPr>
        <w:object w:dxaOrig="2620" w:dyaOrig="380" w14:anchorId="3476BB0F">
          <v:shape id="_x0000_i1318" type="#_x0000_t75" style="width:130pt;height:19pt" o:ole="">
            <v:imagedata r:id="rId495" o:title=""/>
          </v:shape>
          <o:OLEObject Type="Embed" ProgID="Equation.DSMT4" ShapeID="_x0000_i1318" DrawAspect="Content" ObjectID="_1801771655" r:id="rId496"/>
        </w:object>
      </w:r>
    </w:p>
    <w:p w14:paraId="467ABBC5" w14:textId="77777777" w:rsidR="008943A1" w:rsidRPr="00257734" w:rsidRDefault="008943A1" w:rsidP="008943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257734">
        <w:rPr>
          <w:rFonts w:ascii="Times New Roman" w:eastAsia="Calibri" w:hAnsi="Times New Roman" w:cs="Times New Roman"/>
          <w:sz w:val="26"/>
          <w:szCs w:val="26"/>
        </w:rPr>
        <w:t xml:space="preserve">Vậy chiều cao của cây là </w:t>
      </w:r>
      <w:r w:rsidRPr="00257734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  <w:lang w:eastAsia="vi-VN"/>
        </w:rPr>
        <w:object w:dxaOrig="680" w:dyaOrig="320" w14:anchorId="49F30BBC">
          <v:shape id="_x0000_i1319" type="#_x0000_t75" style="width:34pt;height:16pt" o:ole="">
            <v:imagedata r:id="rId497" o:title=""/>
          </v:shape>
          <o:OLEObject Type="Embed" ProgID="Equation.DSMT4" ShapeID="_x0000_i1319" DrawAspect="Content" ObjectID="_1801771656" r:id="rId498"/>
        </w:object>
      </w:r>
    </w:p>
    <w:p w14:paraId="6D823DD8" w14:textId="77777777" w:rsidR="00F1728A" w:rsidRPr="00257734" w:rsidRDefault="00F1728A" w:rsidP="00F172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3,46</w:t>
      </w:r>
    </w:p>
    <w:p w14:paraId="388B7A09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  <w:lang w:val="vi-VN"/>
        </w:rPr>
      </w:pPr>
      <w:r w:rsidRPr="00257734">
        <w:rPr>
          <w:rFonts w:eastAsia="Times New Roman" w:cs="Times New Roman"/>
          <w:b/>
          <w:bCs/>
          <w:sz w:val="26"/>
          <w:szCs w:val="26"/>
          <w:lang w:val="nl-NL" w:eastAsia="vi-VN"/>
        </w:rPr>
        <w:t xml:space="preserve">Câu </w:t>
      </w:r>
      <w:r w:rsidRPr="00257734">
        <w:rPr>
          <w:rFonts w:eastAsia="Times New Roman" w:cs="Times New Roman"/>
          <w:b/>
          <w:bCs/>
          <w:sz w:val="26"/>
          <w:szCs w:val="26"/>
          <w:lang w:eastAsia="vi-VN"/>
        </w:rPr>
        <w:t>20</w:t>
      </w:r>
      <w:r w:rsidRPr="00257734">
        <w:rPr>
          <w:rFonts w:eastAsia="Times New Roman" w:cs="Times New Roman"/>
          <w:b/>
          <w:bCs/>
          <w:sz w:val="26"/>
          <w:szCs w:val="26"/>
          <w:lang w:val="nl-NL" w:eastAsia="vi-VN"/>
        </w:rPr>
        <w:t>.</w:t>
      </w:r>
      <w:r w:rsidRPr="00257734">
        <w:rPr>
          <w:rFonts w:eastAsia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eastAsia="Times New Roman" w:cs="Times New Roman"/>
          <w:b/>
          <w:bCs/>
          <w:sz w:val="26"/>
          <w:szCs w:val="26"/>
          <w:lang w:val="nl-NL" w:eastAsia="vi-VN"/>
        </w:rPr>
        <w:t xml:space="preserve">  </w:t>
      </w:r>
      <w:r w:rsidRPr="00257734">
        <w:rPr>
          <w:rFonts w:cs="Times New Roman"/>
          <w:sz w:val="26"/>
          <w:szCs w:val="26"/>
          <w:lang w:val="vi-VN"/>
        </w:rPr>
        <w:t xml:space="preserve">Một khu đất có dạng hình tam giác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600" w:dyaOrig="279" w14:anchorId="0C160A9C">
          <v:shape id="_x0000_i1320" type="#_x0000_t75" style="width:30pt;height:14pt" o:ole="">
            <v:imagedata r:id="rId213" o:title=""/>
          </v:shape>
          <o:OLEObject Type="Embed" ProgID="Equation.DSMT4" ShapeID="_x0000_i1320" DrawAspect="Content" ObjectID="_1801771657" r:id="rId499"/>
        </w:object>
      </w:r>
      <w:r w:rsidRPr="00257734">
        <w:rPr>
          <w:rFonts w:cs="Times New Roman"/>
          <w:sz w:val="26"/>
          <w:szCs w:val="26"/>
          <w:lang w:val="vi-VN"/>
        </w:rPr>
        <w:t xml:space="preserve"> vuông cân tại </w:t>
      </w:r>
      <w:r w:rsidRPr="00257734">
        <w:rPr>
          <w:rFonts w:cs="Times New Roman"/>
          <w:position w:val="-4"/>
          <w:sz w:val="26"/>
          <w:szCs w:val="26"/>
          <w:lang w:val="vi-VN"/>
        </w:rPr>
        <w:object w:dxaOrig="240" w:dyaOrig="260" w14:anchorId="44A1B7F2">
          <v:shape id="_x0000_i1321" type="#_x0000_t75" style="width:12pt;height:13pt" o:ole="">
            <v:imagedata r:id="rId215" o:title=""/>
          </v:shape>
          <o:OLEObject Type="Embed" ProgID="Equation.DSMT4" ShapeID="_x0000_i1321" DrawAspect="Content" ObjectID="_1801771658" r:id="rId500"/>
        </w:object>
      </w:r>
      <w:r w:rsidRPr="00257734">
        <w:rPr>
          <w:rFonts w:cs="Times New Roman"/>
          <w:sz w:val="26"/>
          <w:szCs w:val="26"/>
          <w:lang w:val="vi-VN"/>
        </w:rPr>
        <w:t xml:space="preserve"> với độ dài cạnh</w:t>
      </w:r>
      <w:r w:rsidR="0034215C" w:rsidRPr="00257734">
        <w:rPr>
          <w:rFonts w:cs="Times New Roman"/>
          <w:sz w:val="26"/>
          <w:szCs w:val="26"/>
          <w:lang w:val="vi-VN"/>
        </w:rPr>
        <w:t xml:space="preserve"> góc vuông</w:t>
      </w:r>
      <w:r w:rsidRPr="00257734">
        <w:rPr>
          <w:rFonts w:cs="Times New Roman"/>
          <w:sz w:val="26"/>
          <w:szCs w:val="26"/>
          <w:lang w:val="vi-VN"/>
        </w:rPr>
        <w:t xml:space="preserve"> là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520" w:dyaOrig="279" w14:anchorId="0B1A9E60">
          <v:shape id="_x0000_i1322" type="#_x0000_t75" style="width:26pt;height:14pt" o:ole="">
            <v:imagedata r:id="rId217" o:title=""/>
          </v:shape>
          <o:OLEObject Type="Embed" ProgID="Equation.DSMT4" ShapeID="_x0000_i1322" DrawAspect="Content" ObjectID="_1801771659" r:id="rId501"/>
        </w:object>
      </w:r>
      <w:r w:rsidRPr="00257734">
        <w:rPr>
          <w:rFonts w:cs="Times New Roman"/>
          <w:sz w:val="26"/>
          <w:szCs w:val="26"/>
          <w:lang w:val="vi-VN"/>
        </w:rPr>
        <w:t xml:space="preserve">. Người ta trồng hoa trên mảnh đất hình quạt (phần được tô đậm), phần còn lại trồng cỏ. </w:t>
      </w:r>
      <w:r w:rsidR="00AE758D" w:rsidRPr="00257734">
        <w:rPr>
          <w:rFonts w:cs="Times New Roman"/>
          <w:sz w:val="26"/>
          <w:szCs w:val="26"/>
        </w:rPr>
        <w:t>Diện tích phần trồng cỏ là….m</w:t>
      </w:r>
      <w:r w:rsidR="00AE758D" w:rsidRPr="00257734">
        <w:rPr>
          <w:rFonts w:cs="Times New Roman"/>
          <w:sz w:val="26"/>
          <w:szCs w:val="26"/>
          <w:vertAlign w:val="superscript"/>
        </w:rPr>
        <w:t>2</w:t>
      </w:r>
      <w:r w:rsidRPr="00257734">
        <w:rPr>
          <w:rFonts w:cs="Times New Roman"/>
          <w:sz w:val="26"/>
          <w:szCs w:val="26"/>
          <w:lang w:val="vi-VN"/>
        </w:rPr>
        <w:t xml:space="preserve"> (</w:t>
      </w:r>
      <w:r w:rsidRPr="00257734">
        <w:rPr>
          <w:rFonts w:cs="Times New Roman"/>
          <w:sz w:val="26"/>
          <w:szCs w:val="26"/>
          <w:lang w:val="nl-NL"/>
        </w:rPr>
        <w:t xml:space="preserve">lấy </w:t>
      </w:r>
      <w:r w:rsidRPr="00257734">
        <w:rPr>
          <w:rFonts w:cs="Times New Roman"/>
          <w:noProof/>
          <w:position w:val="-10"/>
          <w:sz w:val="26"/>
          <w:szCs w:val="26"/>
        </w:rPr>
        <w:object w:dxaOrig="880" w:dyaOrig="320" w14:anchorId="173A8C17">
          <v:shape id="_x0000_i1323" type="#_x0000_t75" style="width:44.5pt;height:16pt" o:ole="">
            <v:imagedata r:id="rId219" o:title=""/>
          </v:shape>
          <o:OLEObject Type="Embed" ProgID="Equation.DSMT4" ShapeID="_x0000_i1323" DrawAspect="Content" ObjectID="_1801771660" r:id="rId502"/>
        </w:object>
      </w:r>
      <w:r w:rsidRPr="00257734">
        <w:rPr>
          <w:rFonts w:cs="Times New Roman"/>
          <w:noProof/>
          <w:sz w:val="26"/>
          <w:szCs w:val="26"/>
          <w:lang w:val="vi-VN"/>
        </w:rPr>
        <w:t>).</w:t>
      </w:r>
    </w:p>
    <w:p w14:paraId="59D57AC4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</w:rPr>
      </w:pPr>
      <w:r w:rsidRPr="00257734">
        <w:rPr>
          <w:rFonts w:cs="Times New Roman"/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3C1CFF36" wp14:editId="3F777E94">
            <wp:extent cx="2058625" cy="18745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061181" cy="1876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3A6B0" w14:textId="77777777" w:rsidR="0041449E" w:rsidRPr="00257734" w:rsidRDefault="0041449E" w:rsidP="0041449E">
      <w:pPr>
        <w:spacing w:after="0" w:line="312" w:lineRule="auto"/>
        <w:ind w:left="992"/>
        <w:jc w:val="center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Lời giải</w:t>
      </w:r>
    </w:p>
    <w:p w14:paraId="6BAEA6F2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  <w:lang w:val="vi-VN"/>
        </w:rPr>
      </w:pPr>
      <w:r w:rsidRPr="00257734">
        <w:rPr>
          <w:rFonts w:cs="Times New Roman"/>
          <w:sz w:val="26"/>
          <w:szCs w:val="26"/>
          <w:lang w:val="vi-VN"/>
        </w:rPr>
        <w:t xml:space="preserve">Diện tích tam giác </w:t>
      </w:r>
      <w:r w:rsidRPr="00257734">
        <w:rPr>
          <w:rFonts w:cs="Times New Roman"/>
          <w:position w:val="-6"/>
          <w:sz w:val="26"/>
          <w:szCs w:val="26"/>
          <w:lang w:val="vi-VN"/>
        </w:rPr>
        <w:object w:dxaOrig="600" w:dyaOrig="279" w14:anchorId="663FC3F0">
          <v:shape id="_x0000_i1324" type="#_x0000_t75" style="width:30pt;height:14pt" o:ole="">
            <v:imagedata r:id="rId213" o:title=""/>
          </v:shape>
          <o:OLEObject Type="Embed" ProgID="Equation.DSMT4" ShapeID="_x0000_i1324" DrawAspect="Content" ObjectID="_1801771661" r:id="rId503"/>
        </w:object>
      </w:r>
      <w:r w:rsidRPr="00257734">
        <w:rPr>
          <w:rFonts w:cs="Times New Roman"/>
          <w:sz w:val="26"/>
          <w:szCs w:val="26"/>
          <w:lang w:val="vi-VN"/>
        </w:rPr>
        <w:t xml:space="preserve"> là: </w:t>
      </w:r>
      <w:r w:rsidRPr="00257734">
        <w:rPr>
          <w:rFonts w:cs="Times New Roman"/>
          <w:position w:val="-26"/>
          <w:sz w:val="26"/>
          <w:szCs w:val="26"/>
          <w:lang w:val="vi-VN"/>
        </w:rPr>
        <w:object w:dxaOrig="4000" w:dyaOrig="680" w14:anchorId="374CB5AA">
          <v:shape id="_x0000_i1325" type="#_x0000_t75" style="width:200pt;height:35pt" o:ole="">
            <v:imagedata r:id="rId504" o:title=""/>
          </v:shape>
          <o:OLEObject Type="Embed" ProgID="Equation.DSMT4" ShapeID="_x0000_i1325" DrawAspect="Content" ObjectID="_1801771662" r:id="rId505"/>
        </w:object>
      </w:r>
    </w:p>
    <w:p w14:paraId="2647793E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  <w:lang w:val="vi-VN"/>
        </w:rPr>
      </w:pPr>
      <w:r w:rsidRPr="00257734">
        <w:rPr>
          <w:rFonts w:cs="Times New Roman"/>
          <w:sz w:val="26"/>
          <w:szCs w:val="26"/>
          <w:lang w:val="vi-VN"/>
        </w:rPr>
        <w:t xml:space="preserve">Diện tích phần đất trồng hoa là: </w:t>
      </w:r>
      <w:r w:rsidRPr="00257734">
        <w:rPr>
          <w:rFonts w:cs="Times New Roman"/>
          <w:position w:val="-24"/>
          <w:sz w:val="26"/>
          <w:szCs w:val="26"/>
        </w:rPr>
        <w:object w:dxaOrig="3540" w:dyaOrig="620" w14:anchorId="14E20EAE">
          <v:shape id="_x0000_i1326" type="#_x0000_t75" style="width:177.5pt;height:31pt" o:ole="">
            <v:imagedata r:id="rId506" o:title=""/>
          </v:shape>
          <o:OLEObject Type="Embed" ProgID="Equation.DSMT4" ShapeID="_x0000_i1326" DrawAspect="Content" ObjectID="_1801771663" r:id="rId507"/>
        </w:object>
      </w:r>
    </w:p>
    <w:p w14:paraId="1F030595" w14:textId="77777777" w:rsidR="0041449E" w:rsidRPr="00257734" w:rsidRDefault="0041449E" w:rsidP="0041449E">
      <w:pPr>
        <w:pStyle w:val="ListParagraph"/>
        <w:spacing w:line="312" w:lineRule="auto"/>
        <w:ind w:left="0"/>
        <w:rPr>
          <w:rFonts w:cs="Times New Roman"/>
          <w:sz w:val="26"/>
          <w:szCs w:val="26"/>
          <w:lang w:val="vi-VN"/>
        </w:rPr>
      </w:pPr>
      <w:r w:rsidRPr="00257734">
        <w:rPr>
          <w:rFonts w:cs="Times New Roman"/>
          <w:sz w:val="26"/>
          <w:szCs w:val="26"/>
          <w:lang w:val="vi-VN"/>
        </w:rPr>
        <w:t xml:space="preserve">Diện tích phần trồng cỏ là: </w:t>
      </w:r>
      <w:r w:rsidR="003B6A13" w:rsidRPr="00257734">
        <w:rPr>
          <w:rFonts w:cs="Times New Roman"/>
          <w:position w:val="-14"/>
          <w:sz w:val="26"/>
          <w:szCs w:val="26"/>
          <w:lang w:val="vi-VN"/>
        </w:rPr>
        <w:object w:dxaOrig="3840" w:dyaOrig="420" w14:anchorId="3F59ED79">
          <v:shape id="_x0000_i1327" type="#_x0000_t75" style="width:192pt;height:21.5pt" o:ole="">
            <v:imagedata r:id="rId508" o:title=""/>
          </v:shape>
          <o:OLEObject Type="Embed" ProgID="Equation.DSMT4" ShapeID="_x0000_i1327" DrawAspect="Content" ObjectID="_1801771664" r:id="rId509"/>
        </w:object>
      </w:r>
    </w:p>
    <w:p w14:paraId="51F9F899" w14:textId="77777777" w:rsidR="00F1728A" w:rsidRPr="00257734" w:rsidRDefault="00F1728A" w:rsidP="00F172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43</w:t>
      </w:r>
    </w:p>
    <w:p w14:paraId="7DC2ECC1" w14:textId="77777777" w:rsidR="0041449E" w:rsidRPr="00257734" w:rsidRDefault="0041449E" w:rsidP="0041449E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Câu 21.</w:t>
      </w:r>
      <w:r w:rsidRPr="00257734">
        <w:rPr>
          <w:rFonts w:ascii="Times New Roman" w:eastAsia="Times New Roman" w:hAnsi="Times New Roman" w:cs="Times New Roman"/>
          <w:b/>
          <w:bCs/>
          <w:vanish/>
          <w:sz w:val="26"/>
          <w:szCs w:val="26"/>
          <w:lang w:val="nl-NL" w:eastAsia="vi-VN"/>
        </w:rPr>
        <w:t>ID17 2022 PBT TOAN9CD10 STT 161</w:t>
      </w:r>
      <w:r w:rsidRPr="00257734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 xml:space="preserve">  </w:t>
      </w:r>
      <w:r w:rsidRPr="00257734">
        <w:rPr>
          <w:rFonts w:ascii="Times New Roman" w:hAnsi="Times New Roman" w:cs="Times New Roman"/>
          <w:sz w:val="26"/>
          <w:szCs w:val="26"/>
        </w:rPr>
        <w:t xml:space="preserve">Cho 3 số thực dương </w:t>
      </w:r>
      <w:r w:rsidRPr="00257734">
        <w:rPr>
          <w:rFonts w:ascii="Times New Roman" w:hAnsi="Times New Roman" w:cs="Times New Roman"/>
          <w:i/>
          <w:sz w:val="26"/>
          <w:szCs w:val="26"/>
        </w:rPr>
        <w:t>a, b, c</w:t>
      </w:r>
      <w:r w:rsidRPr="0025773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1700" w:dyaOrig="300" w14:anchorId="77F800A3">
          <v:shape id="_x0000_i1328" type="#_x0000_t75" style="width:84.5pt;height:15.5pt" o:ole="">
            <v:imagedata r:id="rId222" o:title=""/>
          </v:shape>
          <o:OLEObject Type="Embed" ProgID="Equation.DSMT4" ShapeID="_x0000_i1328" DrawAspect="Content" ObjectID="_1801771665" r:id="rId510"/>
        </w:object>
      </w:r>
      <w:r w:rsidRPr="00257734">
        <w:rPr>
          <w:rFonts w:ascii="Times New Roman" w:hAnsi="Times New Roman" w:cs="Times New Roman"/>
          <w:sz w:val="26"/>
          <w:szCs w:val="26"/>
        </w:rPr>
        <w:t xml:space="preserve">  . </w:t>
      </w:r>
    </w:p>
    <w:p w14:paraId="3A01ACE3" w14:textId="77777777" w:rsidR="0041449E" w:rsidRPr="00257734" w:rsidRDefault="0041449E" w:rsidP="0041449E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</w:rPr>
        <w:t xml:space="preserve">GTNN của </w:t>
      </w: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57734">
        <w:rPr>
          <w:rFonts w:ascii="Times New Roman" w:hAnsi="Times New Roman" w:cs="Times New Roman"/>
          <w:position w:val="-26"/>
          <w:sz w:val="26"/>
          <w:szCs w:val="26"/>
        </w:rPr>
        <w:object w:dxaOrig="2840" w:dyaOrig="680" w14:anchorId="003D6A93">
          <v:shape id="_x0000_i1329" type="#_x0000_t75" style="width:141.5pt;height:33.5pt" o:ole="">
            <v:imagedata r:id="rId224" o:title=""/>
          </v:shape>
          <o:OLEObject Type="Embed" ProgID="Equation.DSMT4" ShapeID="_x0000_i1329" DrawAspect="Content" ObjectID="_1801771666" r:id="rId511"/>
        </w:object>
      </w:r>
      <w:r w:rsidR="00AE758D" w:rsidRPr="00257734">
        <w:rPr>
          <w:rFonts w:ascii="Times New Roman" w:hAnsi="Times New Roman" w:cs="Times New Roman"/>
          <w:sz w:val="26"/>
          <w:szCs w:val="26"/>
        </w:rPr>
        <w:t>là?</w:t>
      </w:r>
    </w:p>
    <w:p w14:paraId="6D525535" w14:textId="77777777" w:rsidR="0041449E" w:rsidRPr="00257734" w:rsidRDefault="0041449E" w:rsidP="0041449E">
      <w:pPr>
        <w:spacing w:line="36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</w:rPr>
        <w:t>Hướng dẫn giải</w:t>
      </w:r>
    </w:p>
    <w:p w14:paraId="0A9BBCCE" w14:textId="77777777" w:rsidR="0041449E" w:rsidRPr="00257734" w:rsidRDefault="0041449E" w:rsidP="0041449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position w:val="-60"/>
          <w:sz w:val="26"/>
          <w:szCs w:val="26"/>
        </w:rPr>
        <w:object w:dxaOrig="5200" w:dyaOrig="1840" w14:anchorId="4F2E3888">
          <v:shape id="_x0000_i1330" type="#_x0000_t75" style="width:261.5pt;height:92.5pt" o:ole="">
            <v:imagedata r:id="rId512" o:title=""/>
          </v:shape>
          <o:OLEObject Type="Embed" ProgID="Equation.DSMT4" ShapeID="_x0000_i1330" DrawAspect="Content" ObjectID="_1801771667" r:id="rId513"/>
        </w:object>
      </w:r>
    </w:p>
    <w:p w14:paraId="13A6E9B4" w14:textId="77777777" w:rsidR="0041449E" w:rsidRPr="00257734" w:rsidRDefault="0041449E" w:rsidP="0041449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Dấu “=” xảy ra </w:t>
      </w:r>
      <w:r w:rsidRPr="00257734">
        <w:rPr>
          <w:rFonts w:ascii="Times New Roman" w:hAnsi="Times New Roman" w:cs="Times New Roman"/>
          <w:position w:val="-10"/>
          <w:sz w:val="26"/>
          <w:szCs w:val="26"/>
        </w:rPr>
        <w:object w:dxaOrig="2120" w:dyaOrig="340" w14:anchorId="3B3B9CEA">
          <v:shape id="_x0000_i1331" type="#_x0000_t75" style="width:105.5pt;height:17.5pt" o:ole="">
            <v:imagedata r:id="rId514" o:title=""/>
          </v:shape>
          <o:OLEObject Type="Embed" ProgID="Equation.DSMT4" ShapeID="_x0000_i1331" DrawAspect="Content" ObjectID="_1801771668" r:id="rId515"/>
        </w:object>
      </w:r>
    </w:p>
    <w:p w14:paraId="05606115" w14:textId="77777777" w:rsidR="0041449E" w:rsidRPr="00257734" w:rsidRDefault="0041449E" w:rsidP="0041449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Vậy GTNN của </w:t>
      </w:r>
      <w:r w:rsidRPr="00257734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25773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8FF8742">
          <v:shape id="_x0000_i1332" type="#_x0000_t75" style="width:15.5pt;height:14.5pt" o:ole="">
            <v:imagedata r:id="rId516" o:title=""/>
          </v:shape>
          <o:OLEObject Type="Embed" ProgID="Equation.DSMT4" ShapeID="_x0000_i1332" DrawAspect="Content" ObjectID="_1801771669" r:id="rId517"/>
        </w:object>
      </w:r>
      <w:r w:rsidRPr="0025773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5D790911" w14:textId="77777777" w:rsidR="00F1728A" w:rsidRPr="00257734" w:rsidRDefault="00F1728A" w:rsidP="00F172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13</w:t>
      </w:r>
    </w:p>
    <w:p w14:paraId="075DB1FD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257734">
        <w:rPr>
          <w:rFonts w:ascii="Times New Roman" w:hAnsi="Times New Roman" w:cs="Times New Roman"/>
          <w:b/>
          <w:sz w:val="26"/>
          <w:szCs w:val="26"/>
        </w:rPr>
        <w:t>22&lt;VDC&gt;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(O;R)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à dây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AB = 1,2R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Vẽ một tiếp tuyến song song với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A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, cắt các tia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A, O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ần lượt tại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E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F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AE758D" w:rsidRPr="00257734">
        <w:rPr>
          <w:rFonts w:ascii="Times New Roman" w:hAnsi="Times New Roman" w:cs="Times New Roman"/>
          <w:sz w:val="26"/>
          <w:szCs w:val="26"/>
        </w:rPr>
        <w:t>D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iện tích tam giác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EF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57734">
        <w:rPr>
          <w:rFonts w:ascii="Times New Roman" w:hAnsi="Times New Roman" w:cs="Times New Roman"/>
          <w:sz w:val="26"/>
          <w:szCs w:val="26"/>
        </w:rPr>
        <w:t>khi</w:t>
      </w: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R=1</m:t>
        </m:r>
      </m:oMath>
      <w:r w:rsidR="00AE758D" w:rsidRPr="00257734">
        <w:rPr>
          <w:rFonts w:ascii="Times New Roman" w:hAnsi="Times New Roman" w:cs="Times New Roman"/>
          <w:sz w:val="26"/>
          <w:szCs w:val="26"/>
        </w:rPr>
        <w:t xml:space="preserve"> là……</w:t>
      </w:r>
      <w:r w:rsidR="00BF5951" w:rsidRPr="00257734">
        <w:rPr>
          <w:rFonts w:ascii="Times New Roman" w:hAnsi="Times New Roman" w:cs="Times New Roman"/>
          <w:sz w:val="26"/>
          <w:szCs w:val="26"/>
        </w:rPr>
        <w:t xml:space="preserve">? ( </w:t>
      </w:r>
      <w:r w:rsidR="003B6A13" w:rsidRPr="00257734">
        <w:rPr>
          <w:rFonts w:ascii="Times New Roman" w:hAnsi="Times New Roman" w:cs="Times New Roman"/>
          <w:sz w:val="26"/>
          <w:szCs w:val="26"/>
          <w:lang w:val="vi-VN"/>
        </w:rPr>
        <w:t>Kết quả lấy</w:t>
      </w:r>
      <w:r w:rsidR="00BF5951" w:rsidRPr="00257734">
        <w:rPr>
          <w:rFonts w:ascii="Times New Roman" w:hAnsi="Times New Roman" w:cs="Times New Roman"/>
          <w:sz w:val="26"/>
          <w:szCs w:val="26"/>
        </w:rPr>
        <w:t xml:space="preserve"> đến chữ số thập phân thứ 2)</w:t>
      </w:r>
    </w:p>
    <w:p w14:paraId="3081DE19" w14:textId="77777777" w:rsidR="0041449E" w:rsidRPr="00257734" w:rsidRDefault="0041449E" w:rsidP="0041449E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en-GB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Lời giả</w:t>
      </w:r>
      <w:r w:rsidR="003B6A13" w:rsidRPr="00257734">
        <w:rPr>
          <w:rFonts w:ascii="Times New Roman" w:hAnsi="Times New Roman" w:cs="Times New Roman"/>
          <w:b/>
          <w:sz w:val="26"/>
          <w:szCs w:val="26"/>
          <w:lang w:val="vi-VN"/>
        </w:rPr>
        <w:t>i</w:t>
      </w:r>
    </w:p>
    <w:p w14:paraId="01323EDA" w14:textId="77777777" w:rsidR="0041449E" w:rsidRPr="00257734" w:rsidRDefault="0041449E" w:rsidP="0041449E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7DF4EF66" wp14:editId="38912925">
            <wp:extent cx="3009265" cy="1580515"/>
            <wp:effectExtent l="0" t="0" r="635" b="63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26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1D588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Kẻ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H⊥EF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tại H và cắt AB tại I suy ra OI vuông góc với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AB ( AB // EF)</m:t>
        </m:r>
      </m:oMath>
    </w:p>
    <w:p w14:paraId="7E89C647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(O)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I⊥A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tại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I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>, nên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I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cũng là trung điểm của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AB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( liên hệ giữa đường kính và dây cung)</w:t>
      </w:r>
    </w:p>
    <w:p w14:paraId="0688918D" w14:textId="77777777" w:rsidR="0041449E" w:rsidRPr="00257734" w:rsidRDefault="0041449E" w:rsidP="0041449E">
      <w:pPr>
        <w:pStyle w:val="ListParagraph"/>
        <w:numPr>
          <w:ilvl w:val="0"/>
          <w:numId w:val="6"/>
        </w:numPr>
        <w:spacing w:line="240" w:lineRule="auto"/>
        <w:jc w:val="left"/>
        <w:rPr>
          <w:rFonts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  <w:lang w:val="vi-VN"/>
          </w:rPr>
          <m:t>IA = IB = AB/2 = 0,6R</m:t>
        </m:r>
      </m:oMath>
    </w:p>
    <w:p w14:paraId="40447629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Lại có: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A = R</m:t>
        </m:r>
      </m:oMath>
    </w:p>
    <w:p w14:paraId="1D75D59E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ý Pytago cho tam giác vuông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AI</m:t>
        </m:r>
      </m:oMath>
      <w:r w:rsidRPr="00257734">
        <w:rPr>
          <w:rFonts w:ascii="Times New Roman" w:hAnsi="Times New Roman" w:cs="Times New Roman"/>
          <w:noProof/>
          <w:sz w:val="26"/>
          <w:szCs w:val="26"/>
          <w:lang w:val="vi-VN" w:eastAsia="zh-CN"/>
        </w:rPr>
        <w:t xml:space="preserve"> </w:t>
      </w:r>
    </w:p>
    <w:p w14:paraId="4C90D641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>Ta có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: OI =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OA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IA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6"/>
            <w:szCs w:val="26"/>
            <w:lang w:val="vi-VN"/>
          </w:rPr>
          <m:t>=0,8R.</m:t>
        </m:r>
      </m:oMath>
    </w:p>
    <w:p w14:paraId="6B785CDE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Mà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AI // EH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nên</w:t>
      </w:r>
    </w:p>
    <w:p w14:paraId="038FA803" w14:textId="77777777" w:rsidR="0041449E" w:rsidRPr="00257734" w:rsidRDefault="00257734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AI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EH</m:t>
              </m:r>
            </m:den>
          </m:f>
          <m:r>
            <w:rPr>
              <w:rFonts w:ascii="Cambria Math" w:hAnsi="Cambria Math" w:cs="Times New Roman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OI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OH</m:t>
              </m:r>
            </m:den>
          </m:f>
          <m:r>
            <w:rPr>
              <w:rFonts w:ascii="Cambria Math" w:hAnsi="Cambria Math" w:cs="Times New Roman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0,8R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R</m:t>
              </m:r>
            </m:den>
          </m:f>
        </m:oMath>
      </m:oMathPara>
    </w:p>
    <w:p w14:paraId="392D3C34" w14:textId="77777777" w:rsidR="0041449E" w:rsidRPr="00257734" w:rsidRDefault="0041449E" w:rsidP="0041449E">
      <w:pPr>
        <w:pStyle w:val="ListParagraph"/>
        <w:numPr>
          <w:ilvl w:val="0"/>
          <w:numId w:val="6"/>
        </w:numPr>
        <w:spacing w:line="240" w:lineRule="auto"/>
        <w:jc w:val="left"/>
        <w:rPr>
          <w:rFonts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  <w:lang w:val="vi-VN"/>
          </w:rPr>
          <m:t>EH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,6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,8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0,75R</m:t>
        </m:r>
      </m:oMath>
    </w:p>
    <w:p w14:paraId="176B6AD0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  <w:lang w:val="vi-VN"/>
          </w:rPr>
          <m:t>∆OEF cân tại O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( vì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</m:t>
            </m:r>
          </m:e>
        </m:acc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=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AO</m:t>
            </m:r>
          </m:e>
        </m:acc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O</m:t>
            </m:r>
          </m:e>
        </m:acc>
        <m:r>
          <w:rPr>
            <w:rFonts w:ascii="Cambria Math" w:hAnsi="Cambria Math" w:cs="Times New Roman"/>
            <w:sz w:val="26"/>
            <w:szCs w:val="26"/>
            <w:lang w:val="vi-VN"/>
          </w:rPr>
          <m:t>)</m:t>
        </m:r>
      </m:oMath>
    </w:p>
    <w:p w14:paraId="0EED71D3" w14:textId="77777777" w:rsidR="0041449E" w:rsidRPr="00257734" w:rsidRDefault="0041449E" w:rsidP="0041449E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Có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OH⊥EF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H</m:t>
        </m:r>
      </m:oMath>
      <w:r w:rsidRPr="00257734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EF</m:t>
        </m:r>
      </m:oMath>
    </w:p>
    <w:p w14:paraId="46347156" w14:textId="77777777" w:rsidR="0041449E" w:rsidRPr="00257734" w:rsidRDefault="0041449E" w:rsidP="0041449E">
      <w:pPr>
        <w:pStyle w:val="ListParagraph"/>
        <w:numPr>
          <w:ilvl w:val="0"/>
          <w:numId w:val="6"/>
        </w:numPr>
        <w:spacing w:line="240" w:lineRule="auto"/>
        <w:jc w:val="left"/>
        <w:rPr>
          <w:rFonts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  <w:lang w:val="vi-VN"/>
          </w:rPr>
          <m:t>EF=2EH=1,5R</m:t>
        </m:r>
      </m:oMath>
    </w:p>
    <w:p w14:paraId="64ECC73B" w14:textId="77777777" w:rsidR="0041449E" w:rsidRPr="00257734" w:rsidRDefault="00257734" w:rsidP="0041449E">
      <w:pPr>
        <w:pStyle w:val="ListParagraph"/>
        <w:numPr>
          <w:ilvl w:val="0"/>
          <w:numId w:val="6"/>
        </w:numPr>
        <w:spacing w:line="240" w:lineRule="auto"/>
        <w:jc w:val="left"/>
        <w:rPr>
          <w:rFonts w:cs="Times New Roman"/>
          <w:sz w:val="26"/>
          <w:szCs w:val="26"/>
          <w:lang w:val="vi-V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OF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OH.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=0,75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>=0,75</m:t>
        </m:r>
      </m:oMath>
    </w:p>
    <w:p w14:paraId="6AA41E36" w14:textId="77777777" w:rsidR="00F1728A" w:rsidRPr="00257734" w:rsidRDefault="00F1728A" w:rsidP="00F1728A">
      <w:pPr>
        <w:tabs>
          <w:tab w:val="left" w:pos="283"/>
          <w:tab w:val="left" w:pos="2835"/>
          <w:tab w:val="left" w:pos="5386"/>
          <w:tab w:val="left" w:pos="7937"/>
        </w:tabs>
        <w:ind w:left="36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Đáp sô</w:t>
      </w:r>
      <w:r w:rsidRPr="00257734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7734">
        <w:rPr>
          <w:rFonts w:ascii="Times New Roman" w:hAnsi="Times New Roman" w:cs="Times New Roman"/>
          <w:b/>
          <w:sz w:val="26"/>
          <w:szCs w:val="26"/>
          <w:lang w:val="vi-VN"/>
        </w:rPr>
        <w:t>0,75</w:t>
      </w:r>
    </w:p>
    <w:p w14:paraId="35280085" w14:textId="77777777" w:rsidR="00B71030" w:rsidRPr="00257734" w:rsidRDefault="00B71030" w:rsidP="00B71030">
      <w:pPr>
        <w:rPr>
          <w:rFonts w:ascii="Times New Roman" w:hAnsi="Times New Roman" w:cs="Times New Roman"/>
          <w:sz w:val="26"/>
          <w:szCs w:val="26"/>
        </w:rPr>
      </w:pPr>
    </w:p>
    <w:sectPr w:rsidR="00B71030" w:rsidRPr="00257734" w:rsidSect="006D6929">
      <w:pgSz w:w="12240" w:h="15840"/>
      <w:pgMar w:top="1170" w:right="1080" w:bottom="45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E59A1"/>
    <w:multiLevelType w:val="hybridMultilevel"/>
    <w:tmpl w:val="359C2DBC"/>
    <w:lvl w:ilvl="0" w:tplc="E87C67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96FF8"/>
    <w:multiLevelType w:val="hybridMultilevel"/>
    <w:tmpl w:val="F3D036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AE6A58"/>
    <w:multiLevelType w:val="hybridMultilevel"/>
    <w:tmpl w:val="33129FA2"/>
    <w:lvl w:ilvl="0" w:tplc="D3306D6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C86EDB40">
      <w:start w:val="1"/>
      <w:numFmt w:val="lowerLetter"/>
      <w:lvlText w:val="%2."/>
      <w:lvlJc w:val="left"/>
      <w:pPr>
        <w:ind w:left="1450" w:hanging="37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FB53A8"/>
    <w:multiLevelType w:val="hybridMultilevel"/>
    <w:tmpl w:val="4A9A7B20"/>
    <w:lvl w:ilvl="0" w:tplc="64663660">
      <w:start w:val="1"/>
      <w:numFmt w:val="decimal"/>
      <w:lvlText w:val="Phần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D930FB"/>
    <w:multiLevelType w:val="hybridMultilevel"/>
    <w:tmpl w:val="456EE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0409D8"/>
    <w:multiLevelType w:val="hybridMultilevel"/>
    <w:tmpl w:val="C70A420E"/>
    <w:lvl w:ilvl="0" w:tplc="A2F6350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1030"/>
    <w:rsid w:val="00053CCA"/>
    <w:rsid w:val="00070B8D"/>
    <w:rsid w:val="001A4155"/>
    <w:rsid w:val="00257734"/>
    <w:rsid w:val="0027504A"/>
    <w:rsid w:val="002B4F86"/>
    <w:rsid w:val="002E4750"/>
    <w:rsid w:val="0034215C"/>
    <w:rsid w:val="003B6A13"/>
    <w:rsid w:val="0041449E"/>
    <w:rsid w:val="004473BF"/>
    <w:rsid w:val="00474BA5"/>
    <w:rsid w:val="00554679"/>
    <w:rsid w:val="0063543C"/>
    <w:rsid w:val="006628B8"/>
    <w:rsid w:val="006A115D"/>
    <w:rsid w:val="006D6929"/>
    <w:rsid w:val="0074349B"/>
    <w:rsid w:val="008359C9"/>
    <w:rsid w:val="008943A1"/>
    <w:rsid w:val="008E580D"/>
    <w:rsid w:val="00914F52"/>
    <w:rsid w:val="00A239B5"/>
    <w:rsid w:val="00AE758D"/>
    <w:rsid w:val="00B03033"/>
    <w:rsid w:val="00B2627A"/>
    <w:rsid w:val="00B71030"/>
    <w:rsid w:val="00B7430B"/>
    <w:rsid w:val="00BF2F71"/>
    <w:rsid w:val="00BF5951"/>
    <w:rsid w:val="00C01FB0"/>
    <w:rsid w:val="00C049C3"/>
    <w:rsid w:val="00C20CB5"/>
    <w:rsid w:val="00CC031C"/>
    <w:rsid w:val="00D47100"/>
    <w:rsid w:val="00D50291"/>
    <w:rsid w:val="00E37EA6"/>
    <w:rsid w:val="00F1728A"/>
    <w:rsid w:val="00F21F21"/>
    <w:rsid w:val="00F47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07BC2"/>
  <w15:chartTrackingRefBased/>
  <w15:docId w15:val="{316D3228-B855-4F14-B3AC-4B604410E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1030"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478C7"/>
    <w:pPr>
      <w:keepNext/>
      <w:keepLines/>
      <w:spacing w:before="40" w:after="0" w:line="240" w:lineRule="auto"/>
      <w:ind w:left="720" w:hanging="720"/>
      <w:outlineLvl w:val="3"/>
    </w:pPr>
    <w:rPr>
      <w:rFonts w:ascii="Times New Roman" w:eastAsiaTheme="majorEastAsia" w:hAnsi="Times New Roman" w:cstheme="majorBidi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qFormat/>
    <w:rsid w:val="00F478C7"/>
    <w:rPr>
      <w:rFonts w:ascii="Times New Roman" w:eastAsiaTheme="majorEastAsia" w:hAnsi="Times New Roman" w:cstheme="majorBidi"/>
      <w:iCs/>
      <w:sz w:val="24"/>
    </w:rPr>
  </w:style>
  <w:style w:type="table" w:styleId="TableGrid">
    <w:name w:val="Table Grid"/>
    <w:aliases w:val="tham khao"/>
    <w:basedOn w:val="TableNormal"/>
    <w:uiPriority w:val="39"/>
    <w:qFormat/>
    <w:rsid w:val="00F478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F478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F478C7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A115D"/>
    <w:pPr>
      <w:spacing w:after="0"/>
      <w:ind w:left="720"/>
      <w:contextualSpacing/>
      <w:jc w:val="both"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6A115D"/>
    <w:rPr>
      <w:rFonts w:ascii="Times New Roman" w:hAnsi="Times New Roman"/>
      <w:sz w:val="28"/>
    </w:rPr>
  </w:style>
  <w:style w:type="paragraph" w:customStyle="1" w:styleId="Normal23">
    <w:name w:val="Normal_23"/>
    <w:qFormat/>
    <w:rsid w:val="008943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4.bin"/><Relationship Id="rId170" Type="http://schemas.openxmlformats.org/officeDocument/2006/relationships/image" Target="media/image82.e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61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8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26.bin"/><Relationship Id="rId500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56.wmf"/><Relationship Id="rId279" Type="http://schemas.openxmlformats.org/officeDocument/2006/relationships/oleObject" Target="embeddings/oleObject149.bin"/><Relationship Id="rId444" Type="http://schemas.openxmlformats.org/officeDocument/2006/relationships/image" Target="media/image172.wmf"/><Relationship Id="rId486" Type="http://schemas.openxmlformats.org/officeDocument/2006/relationships/image" Target="media/image19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202.bin"/><Relationship Id="rId388" Type="http://schemas.openxmlformats.org/officeDocument/2006/relationships/image" Target="media/image150.wmf"/><Relationship Id="rId511" Type="http://schemas.openxmlformats.org/officeDocument/2006/relationships/oleObject" Target="embeddings/oleObject30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61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73.bin"/><Relationship Id="rId497" Type="http://schemas.openxmlformats.org/officeDocument/2006/relationships/image" Target="media/image19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8.bin"/><Relationship Id="rId357" Type="http://schemas.openxmlformats.org/officeDocument/2006/relationships/image" Target="media/image145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40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53.bin"/><Relationship Id="rId466" Type="http://schemas.openxmlformats.org/officeDocument/2006/relationships/image" Target="media/image18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8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17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63.bin"/><Relationship Id="rId477" Type="http://schemas.openxmlformats.org/officeDocument/2006/relationships/oleObject" Target="embeddings/oleObject285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94.bin"/><Relationship Id="rId502" Type="http://schemas.openxmlformats.org/officeDocument/2006/relationships/oleObject" Target="embeddings/oleObject29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28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51.wmf"/><Relationship Id="rId404" Type="http://schemas.openxmlformats.org/officeDocument/2006/relationships/oleObject" Target="embeddings/oleObject243.bin"/><Relationship Id="rId446" Type="http://schemas.openxmlformats.org/officeDocument/2006/relationships/image" Target="media/image173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71.bin"/><Relationship Id="rId488" Type="http://schemas.openxmlformats.org/officeDocument/2006/relationships/image" Target="media/image193.png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3.bin"/><Relationship Id="rId513" Type="http://schemas.openxmlformats.org/officeDocument/2006/relationships/oleObject" Target="embeddings/oleObject306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62.wmf"/><Relationship Id="rId457" Type="http://schemas.openxmlformats.org/officeDocument/2006/relationships/oleObject" Target="embeddings/oleObject274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9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79.bin"/><Relationship Id="rId359" Type="http://schemas.openxmlformats.org/officeDocument/2006/relationships/image" Target="media/image1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219.bin"/><Relationship Id="rId426" Type="http://schemas.openxmlformats.org/officeDocument/2006/relationships/oleObject" Target="embeddings/oleObject255.bin"/><Relationship Id="rId230" Type="http://schemas.openxmlformats.org/officeDocument/2006/relationships/image" Target="media/image113.wmf"/><Relationship Id="rId468" Type="http://schemas.openxmlformats.org/officeDocument/2006/relationships/image" Target="media/image18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88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30.bin"/><Relationship Id="rId241" Type="http://schemas.openxmlformats.org/officeDocument/2006/relationships/oleObject" Target="embeddings/oleObject119.bin"/><Relationship Id="rId437" Type="http://schemas.openxmlformats.org/officeDocument/2006/relationships/image" Target="media/image168.png"/><Relationship Id="rId479" Type="http://schemas.openxmlformats.org/officeDocument/2006/relationships/oleObject" Target="embeddings/oleObject28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91.bin"/><Relationship Id="rId504" Type="http://schemas.openxmlformats.org/officeDocument/2006/relationships/image" Target="media/image199.wmf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204.bin"/><Relationship Id="rId406" Type="http://schemas.openxmlformats.org/officeDocument/2006/relationships/image" Target="media/image157.png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52.wmf"/><Relationship Id="rId448" Type="http://schemas.openxmlformats.org/officeDocument/2006/relationships/image" Target="media/image17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0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10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63.wmf"/><Relationship Id="rId459" Type="http://schemas.openxmlformats.org/officeDocument/2006/relationships/oleObject" Target="embeddings/oleObject275.bin"/><Relationship Id="rId16" Type="http://schemas.openxmlformats.org/officeDocument/2006/relationships/image" Target="media/image6.wmf"/><Relationship Id="rId221" Type="http://schemas.openxmlformats.org/officeDocument/2006/relationships/image" Target="media/image108.png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80.bin"/><Relationship Id="rId470" Type="http://schemas.openxmlformats.org/officeDocument/2006/relationships/oleObject" Target="embeddings/oleObject28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90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221.bin"/><Relationship Id="rId428" Type="http://schemas.openxmlformats.org/officeDocument/2006/relationships/image" Target="media/image167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8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98.bin"/><Relationship Id="rId383" Type="http://schemas.openxmlformats.org/officeDocument/2006/relationships/oleObject" Target="embeddings/oleObject231.bin"/><Relationship Id="rId439" Type="http://schemas.openxmlformats.org/officeDocument/2006/relationships/oleObject" Target="embeddings/oleObject265.bin"/><Relationship Id="rId201" Type="http://schemas.openxmlformats.org/officeDocument/2006/relationships/image" Target="media/image98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53.bin"/><Relationship Id="rId450" Type="http://schemas.openxmlformats.org/officeDocument/2006/relationships/image" Target="media/image175.wmf"/><Relationship Id="rId506" Type="http://schemas.openxmlformats.org/officeDocument/2006/relationships/image" Target="media/image200.w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75.bin"/><Relationship Id="rId492" Type="http://schemas.openxmlformats.org/officeDocument/2006/relationships/oleObject" Target="embeddings/oleObject29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205.bin"/><Relationship Id="rId394" Type="http://schemas.openxmlformats.org/officeDocument/2006/relationships/oleObject" Target="embeddings/oleObject237.bin"/><Relationship Id="rId408" Type="http://schemas.openxmlformats.org/officeDocument/2006/relationships/oleObject" Target="embeddings/oleObject245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62.bin"/><Relationship Id="rId461" Type="http://schemas.openxmlformats.org/officeDocument/2006/relationships/oleObject" Target="embeddings/oleObject276.bin"/><Relationship Id="rId517" Type="http://schemas.openxmlformats.org/officeDocument/2006/relationships/oleObject" Target="embeddings/oleObject308.bin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81.bin"/><Relationship Id="rId363" Type="http://schemas.openxmlformats.org/officeDocument/2006/relationships/oleObject" Target="embeddings/oleObject212.bin"/><Relationship Id="rId419" Type="http://schemas.openxmlformats.org/officeDocument/2006/relationships/image" Target="media/image164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58.bin"/><Relationship Id="rId18" Type="http://schemas.openxmlformats.org/officeDocument/2006/relationships/image" Target="media/image7.wmf"/><Relationship Id="rId265" Type="http://schemas.openxmlformats.org/officeDocument/2006/relationships/image" Target="media/image123.wmf"/><Relationship Id="rId472" Type="http://schemas.openxmlformats.org/officeDocument/2006/relationships/image" Target="media/image185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36.wmf"/><Relationship Id="rId374" Type="http://schemas.openxmlformats.org/officeDocument/2006/relationships/oleObject" Target="embeddings/oleObject22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66.bin"/><Relationship Id="rId483" Type="http://schemas.openxmlformats.org/officeDocument/2006/relationships/oleObject" Target="embeddings/oleObject288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30.wmf"/><Relationship Id="rId343" Type="http://schemas.openxmlformats.org/officeDocument/2006/relationships/oleObject" Target="embeddings/oleObject200.bin"/><Relationship Id="rId82" Type="http://schemas.openxmlformats.org/officeDocument/2006/relationships/image" Target="media/image39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232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46.bin"/><Relationship Id="rId452" Type="http://schemas.openxmlformats.org/officeDocument/2006/relationships/image" Target="media/image176.wmf"/><Relationship Id="rId494" Type="http://schemas.openxmlformats.org/officeDocument/2006/relationships/oleObject" Target="embeddings/oleObject293.bin"/><Relationship Id="rId508" Type="http://schemas.openxmlformats.org/officeDocument/2006/relationships/image" Target="media/image201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31.wmf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53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64.bin"/><Relationship Id="rId421" Type="http://schemas.openxmlformats.org/officeDocument/2006/relationships/image" Target="media/image165.wmf"/><Relationship Id="rId463" Type="http://schemas.openxmlformats.org/officeDocument/2006/relationships/oleObject" Target="embeddings/oleObject277.bin"/><Relationship Id="rId519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83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14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60.bin"/><Relationship Id="rId474" Type="http://schemas.openxmlformats.org/officeDocument/2006/relationships/image" Target="media/image186.wmf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37.wmf"/><Relationship Id="rId376" Type="http://schemas.openxmlformats.org/officeDocument/2006/relationships/oleObject" Target="embeddings/oleObject225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41.bin"/><Relationship Id="rId443" Type="http://schemas.openxmlformats.org/officeDocument/2006/relationships/oleObject" Target="embeddings/oleObject267.bin"/><Relationship Id="rId303" Type="http://schemas.openxmlformats.org/officeDocument/2006/relationships/oleObject" Target="embeddings/oleObject168.bin"/><Relationship Id="rId485" Type="http://schemas.openxmlformats.org/officeDocument/2006/relationships/oleObject" Target="embeddings/oleObject28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39.wmf"/><Relationship Id="rId387" Type="http://schemas.openxmlformats.org/officeDocument/2006/relationships/oleObject" Target="embeddings/oleObject233.bin"/><Relationship Id="rId510" Type="http://schemas.openxmlformats.org/officeDocument/2006/relationships/oleObject" Target="embeddings/oleObject30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4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6.bin"/><Relationship Id="rId454" Type="http://schemas.openxmlformats.org/officeDocument/2006/relationships/image" Target="media/image177.wmf"/><Relationship Id="rId496" Type="http://schemas.openxmlformats.org/officeDocument/2006/relationships/oleObject" Target="embeddings/oleObject29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7.bin"/><Relationship Id="rId398" Type="http://schemas.openxmlformats.org/officeDocument/2006/relationships/image" Target="media/image154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166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7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62.bin"/><Relationship Id="rId476" Type="http://schemas.openxmlformats.org/officeDocument/2006/relationships/image" Target="media/image18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38.wmf"/><Relationship Id="rId501" Type="http://schemas.openxmlformats.org/officeDocument/2006/relationships/oleObject" Target="embeddings/oleObject29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227.bin"/><Relationship Id="rId403" Type="http://schemas.openxmlformats.org/officeDocument/2006/relationships/oleObject" Target="embeddings/oleObject242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68.bin"/><Relationship Id="rId487" Type="http://schemas.openxmlformats.org/officeDocument/2006/relationships/oleObject" Target="embeddings/oleObject290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0.wmf"/><Relationship Id="rId512" Type="http://schemas.openxmlformats.org/officeDocument/2006/relationships/image" Target="media/image20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23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48.bin"/><Relationship Id="rId456" Type="http://schemas.openxmlformats.org/officeDocument/2006/relationships/image" Target="media/image178.wmf"/><Relationship Id="rId498" Type="http://schemas.openxmlformats.org/officeDocument/2006/relationships/oleObject" Target="embeddings/oleObject29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3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20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54.bin"/><Relationship Id="rId467" Type="http://schemas.openxmlformats.org/officeDocument/2006/relationships/oleObject" Target="embeddings/oleObject279.bin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8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29.bin"/><Relationship Id="rId436" Type="http://schemas.openxmlformats.org/officeDocument/2006/relationships/oleObject" Target="embeddings/oleObject264.bin"/><Relationship Id="rId240" Type="http://schemas.openxmlformats.org/officeDocument/2006/relationships/image" Target="media/image117.wmf"/><Relationship Id="rId478" Type="http://schemas.openxmlformats.org/officeDocument/2006/relationships/image" Target="media/image18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300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4.bin"/><Relationship Id="rId447" Type="http://schemas.openxmlformats.org/officeDocument/2006/relationships/oleObject" Target="embeddings/oleObject269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194.wmf"/><Relationship Id="rId46" Type="http://schemas.openxmlformats.org/officeDocument/2006/relationships/image" Target="media/image21.wmf"/><Relationship Id="rId293" Type="http://schemas.openxmlformats.org/officeDocument/2006/relationships/image" Target="media/image129.wmf"/><Relationship Id="rId307" Type="http://schemas.openxmlformats.org/officeDocument/2006/relationships/oleObject" Target="embeddings/oleObject172.bin"/><Relationship Id="rId349" Type="http://schemas.openxmlformats.org/officeDocument/2006/relationships/image" Target="media/image141.wmf"/><Relationship Id="rId514" Type="http://schemas.openxmlformats.org/officeDocument/2006/relationships/image" Target="media/image203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09.bin"/><Relationship Id="rId416" Type="http://schemas.openxmlformats.org/officeDocument/2006/relationships/oleObject" Target="embeddings/oleObject249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17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318" Type="http://schemas.openxmlformats.org/officeDocument/2006/relationships/image" Target="media/image134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220.bin"/><Relationship Id="rId427" Type="http://schemas.openxmlformats.org/officeDocument/2006/relationships/oleObject" Target="embeddings/oleObject256.bin"/><Relationship Id="rId469" Type="http://schemas.openxmlformats.org/officeDocument/2006/relationships/oleObject" Target="embeddings/oleObject28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89.bin"/><Relationship Id="rId480" Type="http://schemas.openxmlformats.org/officeDocument/2006/relationships/image" Target="media/image189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97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47.wmf"/><Relationship Id="rId438" Type="http://schemas.openxmlformats.org/officeDocument/2006/relationships/image" Target="media/image169.wmf"/><Relationship Id="rId242" Type="http://schemas.openxmlformats.org/officeDocument/2006/relationships/image" Target="media/image118.wmf"/><Relationship Id="rId284" Type="http://schemas.openxmlformats.org/officeDocument/2006/relationships/image" Target="media/image127.wmf"/><Relationship Id="rId491" Type="http://schemas.openxmlformats.org/officeDocument/2006/relationships/image" Target="media/image195.wmf"/><Relationship Id="rId505" Type="http://schemas.openxmlformats.org/officeDocument/2006/relationships/oleObject" Target="embeddings/oleObject30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42.wmf"/><Relationship Id="rId393" Type="http://schemas.openxmlformats.org/officeDocument/2006/relationships/oleObject" Target="embeddings/oleObject236.bin"/><Relationship Id="rId407" Type="http://schemas.openxmlformats.org/officeDocument/2006/relationships/image" Target="media/image158.wmf"/><Relationship Id="rId449" Type="http://schemas.openxmlformats.org/officeDocument/2006/relationships/oleObject" Target="embeddings/oleObject270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74.bin"/><Relationship Id="rId460" Type="http://schemas.openxmlformats.org/officeDocument/2006/relationships/image" Target="media/image180.wmf"/><Relationship Id="rId516" Type="http://schemas.openxmlformats.org/officeDocument/2006/relationships/image" Target="media/image204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35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50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8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22.bin"/><Relationship Id="rId429" Type="http://schemas.openxmlformats.org/officeDocument/2006/relationships/oleObject" Target="embeddings/oleObject25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17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66.bin"/><Relationship Id="rId482" Type="http://schemas.openxmlformats.org/officeDocument/2006/relationships/image" Target="media/image190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99.bin"/><Relationship Id="rId384" Type="http://schemas.openxmlformats.org/officeDocument/2006/relationships/image" Target="media/image148.wmf"/><Relationship Id="rId202" Type="http://schemas.openxmlformats.org/officeDocument/2006/relationships/oleObject" Target="embeddings/oleObject99.bin"/><Relationship Id="rId244" Type="http://schemas.openxmlformats.org/officeDocument/2006/relationships/image" Target="media/image119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71.bin"/><Relationship Id="rId493" Type="http://schemas.openxmlformats.org/officeDocument/2006/relationships/image" Target="media/image196.wmf"/><Relationship Id="rId507" Type="http://schemas.openxmlformats.org/officeDocument/2006/relationships/oleObject" Target="embeddings/oleObject30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76.bin"/><Relationship Id="rId353" Type="http://schemas.openxmlformats.org/officeDocument/2006/relationships/image" Target="media/image143.wmf"/><Relationship Id="rId395" Type="http://schemas.openxmlformats.org/officeDocument/2006/relationships/oleObject" Target="embeddings/oleObject238.bin"/><Relationship Id="rId409" Type="http://schemas.openxmlformats.org/officeDocument/2006/relationships/image" Target="media/image15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51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63.bin"/><Relationship Id="rId462" Type="http://schemas.openxmlformats.org/officeDocument/2006/relationships/image" Target="media/image181.wmf"/><Relationship Id="rId518" Type="http://schemas.openxmlformats.org/officeDocument/2006/relationships/image" Target="media/image205.png"/><Relationship Id="rId115" Type="http://schemas.openxmlformats.org/officeDocument/2006/relationships/image" Target="media/image55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59.bin"/><Relationship Id="rId473" Type="http://schemas.openxmlformats.org/officeDocument/2006/relationships/oleObject" Target="embeddings/oleObject283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9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24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55.wmf"/><Relationship Id="rId442" Type="http://schemas.openxmlformats.org/officeDocument/2006/relationships/image" Target="media/image171.wmf"/><Relationship Id="rId484" Type="http://schemas.openxmlformats.org/officeDocument/2006/relationships/image" Target="media/image191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67.bin"/><Relationship Id="rId344" Type="http://schemas.openxmlformats.org/officeDocument/2006/relationships/oleObject" Target="embeddings/oleObject20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86" Type="http://schemas.openxmlformats.org/officeDocument/2006/relationships/image" Target="media/image14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20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60.wmf"/><Relationship Id="rId453" Type="http://schemas.openxmlformats.org/officeDocument/2006/relationships/oleObject" Target="embeddings/oleObject272.bin"/><Relationship Id="rId509" Type="http://schemas.openxmlformats.org/officeDocument/2006/relationships/oleObject" Target="embeddings/oleObject30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77.bin"/><Relationship Id="rId495" Type="http://schemas.openxmlformats.org/officeDocument/2006/relationships/image" Target="media/image197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355" Type="http://schemas.openxmlformats.org/officeDocument/2006/relationships/image" Target="media/image144.wmf"/><Relationship Id="rId397" Type="http://schemas.openxmlformats.org/officeDocument/2006/relationships/oleObject" Target="embeddings/oleObject239.bin"/><Relationship Id="rId520" Type="http://schemas.openxmlformats.org/officeDocument/2006/relationships/theme" Target="theme/theme1.xml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1.bin"/><Relationship Id="rId422" Type="http://schemas.openxmlformats.org/officeDocument/2006/relationships/oleObject" Target="embeddings/oleObject252.bin"/><Relationship Id="rId464" Type="http://schemas.openxmlformats.org/officeDocument/2006/relationships/image" Target="media/image182.wmf"/><Relationship Id="rId299" Type="http://schemas.openxmlformats.org/officeDocument/2006/relationships/oleObject" Target="embeddings/oleObject165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A18081-0DA0-4CDB-9068-C2E99B398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5</Pages>
  <Words>2931</Words>
  <Characters>16713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TMINH</dc:creator>
  <cp:keywords/>
  <dc:description/>
  <cp:lastModifiedBy>Admin</cp:lastModifiedBy>
  <cp:revision>27</cp:revision>
  <dcterms:created xsi:type="dcterms:W3CDTF">2024-12-06T15:27:00Z</dcterms:created>
  <dcterms:modified xsi:type="dcterms:W3CDTF">2025-02-22T14:39:00Z</dcterms:modified>
</cp:coreProperties>
</file>